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5780C" w:rsidRPr="00D939AD" w:rsidRDefault="00C5780C" w:rsidP="00C5780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color w:val="000000"/>
          <w:sz w:val="96"/>
          <w:szCs w:val="90"/>
        </w:rPr>
      </w:pPr>
      <w:r w:rsidRPr="00D939AD">
        <w:rPr>
          <w:rFonts w:ascii="KG Be Still And Know" w:hAnsi="KG Be Still And Know" w:cs="KG Be Still And Know"/>
          <w:color w:val="000000"/>
          <w:sz w:val="96"/>
          <w:szCs w:val="90"/>
        </w:rPr>
        <w:t>We can rewrite any radical expression with rational exponents!</w:t>
      </w:r>
    </w:p>
    <w:p w:rsidR="00C5780C" w:rsidRPr="00D939AD" w:rsidRDefault="00C5780C" w:rsidP="00C5780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color w:val="FF80C0"/>
          <w:sz w:val="96"/>
          <w:szCs w:val="90"/>
        </w:rPr>
      </w:pPr>
      <w:r w:rsidRPr="00D939AD">
        <w:rPr>
          <w:rFonts w:ascii="KG Be Still And Know" w:hAnsi="KG Be Still And Know" w:cs="KG Be Still And Know"/>
          <w:b/>
          <w:bCs/>
          <w:color w:val="FF80C0"/>
          <w:sz w:val="96"/>
          <w:szCs w:val="90"/>
        </w:rPr>
        <w:t>What are rational exponents?</w:t>
      </w:r>
    </w:p>
    <w:p w:rsidR="00C5780C" w:rsidRPr="00D939AD" w:rsidRDefault="00C5780C" w:rsidP="00C5780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color w:val="000000"/>
          <w:sz w:val="96"/>
          <w:szCs w:val="90"/>
        </w:rPr>
      </w:pPr>
      <w:r w:rsidRPr="00D939AD">
        <w:rPr>
          <w:rFonts w:ascii="KG Be Still And Know" w:hAnsi="KG Be Still And Know" w:cs="KG Be Still And Know"/>
          <w:color w:val="000000"/>
          <w:sz w:val="96"/>
          <w:szCs w:val="90"/>
        </w:rPr>
        <w:t xml:space="preserve">*Exponents that are </w:t>
      </w:r>
      <w:r w:rsidR="00D939AD" w:rsidRPr="00D939AD">
        <w:rPr>
          <w:rFonts w:ascii="KG Be Still And Know" w:hAnsi="KG Be Still And Know" w:cs="KG Be Still And Know"/>
          <w:color w:val="0080FF"/>
          <w:sz w:val="96"/>
          <w:szCs w:val="90"/>
        </w:rPr>
        <w:t>______________________</w:t>
      </w:r>
      <w:r w:rsidRPr="00D939AD">
        <w:rPr>
          <w:rFonts w:ascii="KG Be Still And Know" w:hAnsi="KG Be Still And Know" w:cs="KG Be Still And Know"/>
          <w:color w:val="000000"/>
          <w:sz w:val="96"/>
          <w:szCs w:val="90"/>
        </w:rPr>
        <w:t>.</w:t>
      </w:r>
    </w:p>
    <w:p w:rsidR="00BC2BB7" w:rsidRPr="00D939AD" w:rsidRDefault="00BC2BB7" w:rsidP="00C5780C">
      <w:pPr>
        <w:rPr>
          <w:rFonts w:ascii="KG Be Still And Know" w:hAnsi="KG Be Still And Know"/>
          <w:sz w:val="24"/>
        </w:rPr>
      </w:pPr>
    </w:p>
    <w:p w:rsidR="00C5780C" w:rsidRPr="00D939AD" w:rsidRDefault="00C5780C" w:rsidP="00C5780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color w:val="000000"/>
          <w:sz w:val="96"/>
          <w:szCs w:val="72"/>
        </w:rPr>
      </w:pPr>
      <w:r w:rsidRPr="00D939AD">
        <w:rPr>
          <w:rFonts w:ascii="KG Be Still And Know" w:hAnsi="KG Be Still And Know" w:cs="KG Be Still And Know"/>
          <w:color w:val="000000"/>
          <w:sz w:val="96"/>
          <w:szCs w:val="72"/>
        </w:rPr>
        <w:t xml:space="preserve">The </w:t>
      </w:r>
      <w:r w:rsidRPr="00D939AD">
        <w:rPr>
          <w:rFonts w:ascii="KG Be Still And Know" w:hAnsi="KG Be Still And Know" w:cs="KG Be Still And Know"/>
          <w:sz w:val="96"/>
          <w:szCs w:val="72"/>
        </w:rPr>
        <w:t xml:space="preserve">rule for rewriting radical expressions </w:t>
      </w:r>
      <w:r w:rsidRPr="00D939AD">
        <w:rPr>
          <w:rFonts w:ascii="KG Be Still And Know" w:hAnsi="KG Be Still And Know" w:cs="KG Be Still And Know"/>
          <w:color w:val="000000"/>
          <w:sz w:val="96"/>
          <w:szCs w:val="72"/>
        </w:rPr>
        <w:t xml:space="preserve">with </w:t>
      </w:r>
      <w:r w:rsidRPr="00D939AD">
        <w:rPr>
          <w:rFonts w:ascii="KG Be Still And Know" w:hAnsi="KG Be Still And Know" w:cs="KG Be Still And Know"/>
          <w:color w:val="000000"/>
          <w:sz w:val="96"/>
          <w:szCs w:val="72"/>
        </w:rPr>
        <w:lastRenderedPageBreak/>
        <w:t xml:space="preserve">rational exponents is as </w:t>
      </w:r>
      <w:r w:rsidR="00D939AD" w:rsidRPr="00D939AD">
        <w:rPr>
          <w:rFonts w:ascii="KG Be Still And Know" w:hAnsi="KG Be Still And Know" w:cs="KG Be Still And Know"/>
          <w:noProof/>
          <w:color w:val="000000"/>
          <w:sz w:val="96"/>
          <w:szCs w:val="7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463800</wp:posOffset>
                </wp:positionH>
                <wp:positionV relativeFrom="paragraph">
                  <wp:posOffset>1752600</wp:posOffset>
                </wp:positionV>
                <wp:extent cx="1905000" cy="990600"/>
                <wp:effectExtent l="19050" t="19050" r="19050" b="19050"/>
                <wp:wrapNone/>
                <wp:docPr id="14" name="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05000" cy="990600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13F0735" id="Rectangle 14" o:spid="_x0000_s1026" style="position:absolute;margin-left:194pt;margin-top:138pt;width:150pt;height:78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" filled="f" strokecolor="black [3213]" strokeweight="3pt"/>
            </w:pict>
          </mc:Fallback>
        </mc:AlternateContent>
      </w:r>
      <w:r w:rsidRPr="00D939AD">
        <w:rPr>
          <w:rFonts w:ascii="KG Be Still And Know" w:hAnsi="KG Be Still And Know" w:cs="KG Be Still And Know"/>
          <w:color w:val="000000"/>
          <w:sz w:val="96"/>
          <w:szCs w:val="72"/>
        </w:rPr>
        <w:t>follows...</w:t>
      </w:r>
    </w:p>
    <w:p w:rsidR="00C5780C" w:rsidRPr="00D939AD" w:rsidRDefault="00C5780C" w:rsidP="00C5780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color w:val="000000"/>
          <w:sz w:val="96"/>
          <w:szCs w:val="72"/>
        </w:rPr>
      </w:pPr>
    </w:p>
    <w:p w:rsidR="00C5780C" w:rsidRPr="00D939AD" w:rsidRDefault="00C5780C" w:rsidP="00C5780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System"/>
          <w:b/>
          <w:bCs/>
          <w:sz w:val="21"/>
          <w:szCs w:val="19"/>
        </w:rPr>
      </w:pPr>
    </w:p>
    <w:p w:rsidR="00C5780C" w:rsidRPr="00D939AD" w:rsidRDefault="00C5780C" w:rsidP="00C5780C">
      <w:pPr>
        <w:autoSpaceDE w:val="0"/>
        <w:autoSpaceDN w:val="0"/>
        <w:adjustRightInd w:val="0"/>
        <w:spacing w:after="0" w:line="240" w:lineRule="auto"/>
        <w:rPr>
          <w:rFonts w:ascii="KG Be Still And Know" w:hAnsi="KG Be Still And Know" w:cs="System"/>
          <w:b/>
          <w:bCs/>
          <w:sz w:val="21"/>
          <w:szCs w:val="19"/>
        </w:rPr>
      </w:pPr>
    </w:p>
    <w:p w:rsidR="00C5780C" w:rsidRPr="00D939AD" w:rsidRDefault="00D939AD" w:rsidP="00C5780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color w:val="7B7BC0"/>
          <w:sz w:val="96"/>
          <w:szCs w:val="72"/>
        </w:rPr>
      </w:pPr>
      <w:r w:rsidRPr="00D939AD">
        <w:rPr>
          <w:rFonts w:ascii="KG Be Still And Know" w:hAnsi="KG Be Still And Know" w:cs="KG Be Still And Know"/>
          <w:noProof/>
          <w:color w:val="000000"/>
          <w:sz w:val="96"/>
          <w:szCs w:val="7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4D7A8D0" wp14:editId="0073EBFD">
                <wp:simplePos x="0" y="0"/>
                <wp:positionH relativeFrom="margin">
                  <wp:align>center</wp:align>
                </wp:positionH>
                <wp:positionV relativeFrom="paragraph">
                  <wp:posOffset>1744980</wp:posOffset>
                </wp:positionV>
                <wp:extent cx="1905000" cy="990600"/>
                <wp:effectExtent l="19050" t="19050" r="19050" b="19050"/>
                <wp:wrapNone/>
                <wp:docPr id="15" name="Rectangl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05000" cy="990600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33CD45E" id="Rectangle 15" o:spid="_x0000_s1026" style="position:absolute;margin-left:0;margin-top:137.4pt;width:150pt;height:78pt;z-index:251661312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" filled="f" strokecolor="black [3213]" strokeweight="3pt">
                <w10:wrap anchorx="margin"/>
              </v:rect>
            </w:pict>
          </mc:Fallback>
        </mc:AlternateContent>
      </w:r>
      <w:r w:rsidR="00C5780C" w:rsidRPr="00D939AD">
        <w:rPr>
          <w:rFonts w:ascii="KG Be Still And Know" w:hAnsi="KG Be Still And Know" w:cs="KG Be Still And Know"/>
          <w:color w:val="7B7BC0"/>
          <w:sz w:val="96"/>
          <w:szCs w:val="72"/>
        </w:rPr>
        <w:t>You may also see this written as...</w:t>
      </w:r>
    </w:p>
    <w:p w:rsidR="00C5780C" w:rsidRPr="00D939AD" w:rsidRDefault="00C5780C" w:rsidP="00C5780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color w:val="7B7BC0"/>
          <w:sz w:val="96"/>
          <w:szCs w:val="72"/>
        </w:rPr>
      </w:pPr>
    </w:p>
    <w:p w:rsidR="00C5780C" w:rsidRPr="00D939AD" w:rsidRDefault="00C5780C" w:rsidP="00C5780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color w:val="FF8080"/>
          <w:sz w:val="96"/>
          <w:szCs w:val="72"/>
        </w:rPr>
      </w:pPr>
      <w:r w:rsidRPr="00D939AD">
        <w:rPr>
          <w:rFonts w:ascii="KG Be Still And Know" w:hAnsi="KG Be Still And Know" w:cs="KG Be Still And Know"/>
          <w:color w:val="FF8080"/>
          <w:sz w:val="96"/>
          <w:szCs w:val="72"/>
        </w:rPr>
        <w:t>Special Cases:</w:t>
      </w:r>
    </w:p>
    <w:p w:rsidR="00C5780C" w:rsidRPr="00D939AD" w:rsidRDefault="00D939AD" w:rsidP="00C5780C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color w:val="7B7BC0"/>
          <w:sz w:val="96"/>
          <w:szCs w:val="72"/>
        </w:rPr>
      </w:pPr>
      <w:r w:rsidRPr="00D939AD">
        <w:rPr>
          <w:rFonts w:ascii="KG Be Still And Know" w:hAnsi="KG Be Still And Know" w:cs="KG Be Still And Know"/>
          <w:noProof/>
          <w:color w:val="000000"/>
          <w:sz w:val="96"/>
          <w:szCs w:val="72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4D7A8D0" wp14:editId="0073EBFD">
                <wp:simplePos x="0" y="0"/>
                <wp:positionH relativeFrom="margin">
                  <wp:posOffset>38100</wp:posOffset>
                </wp:positionH>
                <wp:positionV relativeFrom="paragraph">
                  <wp:posOffset>28575</wp:posOffset>
                </wp:positionV>
                <wp:extent cx="3187700" cy="1879600"/>
                <wp:effectExtent l="19050" t="19050" r="12700" b="25400"/>
                <wp:wrapNone/>
                <wp:docPr id="16" name="Rect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87700" cy="1879600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CD7AAFF" id="Rectangle 16" o:spid="_x0000_s1026" style="position:absolute;margin-left:3pt;margin-top:2.25pt;width:251pt;height:148pt;z-index: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" filled="f" strokecolor="black [3213]" strokeweight="3pt">
                <w10:wrap anchorx="margin"/>
              </v:rect>
            </w:pict>
          </mc:Fallback>
        </mc:AlternateContent>
      </w:r>
      <w:r w:rsidRPr="00D939AD">
        <w:rPr>
          <w:rFonts w:ascii="KG Be Still And Know" w:hAnsi="KG Be Still And Know" w:cs="KG Be Still And Know"/>
          <w:noProof/>
          <w:color w:val="000000"/>
          <w:sz w:val="96"/>
          <w:szCs w:val="72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4D7A8D0" wp14:editId="0073EBFD">
                <wp:simplePos x="0" y="0"/>
                <wp:positionH relativeFrom="column">
                  <wp:posOffset>3644900</wp:posOffset>
                </wp:positionH>
                <wp:positionV relativeFrom="paragraph">
                  <wp:posOffset>41275</wp:posOffset>
                </wp:positionV>
                <wp:extent cx="2794000" cy="1866900"/>
                <wp:effectExtent l="19050" t="19050" r="25400" b="19050"/>
                <wp:wrapNone/>
                <wp:docPr id="17" name="Rectangl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94000" cy="1866900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AB3D3AA" id="Rectangle 17" o:spid="_x0000_s1026" style="position:absolute;margin-left:287pt;margin-top:3.25pt;width:220pt;height:14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" filled="f" strokecolor="black [3213]" strokeweight="3pt"/>
            </w:pict>
          </mc:Fallback>
        </mc:AlternateContent>
      </w:r>
    </w:p>
    <w:p w:rsidR="00C5780C" w:rsidRPr="00D939AD" w:rsidRDefault="00C5780C" w:rsidP="00C5780C">
      <w:pPr>
        <w:autoSpaceDE w:val="0"/>
        <w:autoSpaceDN w:val="0"/>
        <w:adjustRightInd w:val="0"/>
        <w:spacing w:after="20" w:line="240" w:lineRule="auto"/>
        <w:rPr>
          <w:rFonts w:ascii="KG Be Still And Know" w:hAnsi="KG Be Still And Know" w:cs="RowdySpunky"/>
          <w:b/>
          <w:bCs/>
          <w:color w:val="388E8E"/>
          <w:sz w:val="90"/>
          <w:szCs w:val="90"/>
        </w:rPr>
      </w:pPr>
    </w:p>
    <w:p w:rsidR="00D939AD" w:rsidRDefault="00D939AD" w:rsidP="00C5780C">
      <w:pPr>
        <w:autoSpaceDE w:val="0"/>
        <w:autoSpaceDN w:val="0"/>
        <w:adjustRightInd w:val="0"/>
        <w:spacing w:after="20" w:line="240" w:lineRule="auto"/>
        <w:rPr>
          <w:rFonts w:ascii="KG Be Still And Know" w:hAnsi="KG Be Still And Know" w:cs="RowdySpunky"/>
          <w:b/>
          <w:bCs/>
          <w:sz w:val="52"/>
          <w:szCs w:val="90"/>
        </w:rPr>
      </w:pPr>
    </w:p>
    <w:p w:rsidR="00C5780C" w:rsidRPr="00D939AD" w:rsidRDefault="00C5780C" w:rsidP="00C5780C">
      <w:pPr>
        <w:autoSpaceDE w:val="0"/>
        <w:autoSpaceDN w:val="0"/>
        <w:adjustRightInd w:val="0"/>
        <w:spacing w:after="20" w:line="240" w:lineRule="auto"/>
        <w:rPr>
          <w:rFonts w:ascii="KG Be Still And Know" w:hAnsi="KG Be Still And Know" w:cs="RowdySpunky"/>
          <w:b/>
          <w:bCs/>
          <w:sz w:val="52"/>
          <w:szCs w:val="90"/>
        </w:rPr>
      </w:pPr>
      <w:r w:rsidRPr="00D939AD">
        <w:rPr>
          <w:rFonts w:ascii="KG Be Still And Know" w:hAnsi="KG Be Still And Know" w:cs="RowdySpunky"/>
          <w:b/>
          <w:bCs/>
          <w:sz w:val="52"/>
          <w:szCs w:val="90"/>
        </w:rPr>
        <w:lastRenderedPageBreak/>
        <w:t>Example: Rewrite using rational exponents.</w:t>
      </w:r>
    </w:p>
    <w:tbl>
      <w:tblPr>
        <w:tblStyle w:val="TableGrid"/>
        <w:tblW w:w="11027" w:type="dxa"/>
        <w:tblLook w:val="04A0" w:firstRow="1" w:lastRow="0" w:firstColumn="1" w:lastColumn="0" w:noHBand="0" w:noVBand="1"/>
      </w:tblPr>
      <w:tblGrid>
        <w:gridCol w:w="5513"/>
        <w:gridCol w:w="5514"/>
      </w:tblGrid>
      <w:tr w:rsidR="006D5552" w:rsidRPr="00D939AD" w:rsidTr="00D939AD">
        <w:trPr>
          <w:trHeight w:val="3932"/>
        </w:trPr>
        <w:tc>
          <w:tcPr>
            <w:tcW w:w="5513" w:type="dxa"/>
          </w:tcPr>
          <w:p w:rsidR="00C5780C" w:rsidRPr="00D939AD" w:rsidRDefault="00C5780C" w:rsidP="00C5780C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RowdySpunky"/>
                <w:b/>
                <w:bCs/>
                <w:sz w:val="90"/>
                <w:szCs w:val="90"/>
              </w:rPr>
            </w:pPr>
            <w:r w:rsidRPr="00D939AD">
              <w:rPr>
                <w:rFonts w:ascii="KG Be Still And Know" w:hAnsi="KG Be Still And Know" w:cs="RowdySpunky"/>
                <w:b/>
                <w:bCs/>
                <w:sz w:val="90"/>
                <w:szCs w:val="90"/>
              </w:rPr>
              <w:t xml:space="preserve">1.) </w:t>
            </w:r>
            <w:r w:rsidRPr="00D939AD">
              <w:rPr>
                <w:rFonts w:ascii="KG Be Still And Know" w:hAnsi="KG Be Still And Know"/>
                <w:b/>
                <w:noProof/>
              </w:rPr>
              <w:drawing>
                <wp:inline distT="0" distB="0" distL="0" distR="0" wp14:anchorId="420E1F2C" wp14:editId="32CEA8E9">
                  <wp:extent cx="1282700" cy="1296952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2688" cy="13171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13" w:type="dxa"/>
          </w:tcPr>
          <w:p w:rsidR="00C5780C" w:rsidRPr="00D939AD" w:rsidRDefault="00C5780C" w:rsidP="00C5780C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RowdySpunky"/>
                <w:b/>
                <w:bCs/>
                <w:sz w:val="90"/>
                <w:szCs w:val="90"/>
              </w:rPr>
            </w:pPr>
            <w:r w:rsidRPr="00D939AD">
              <w:rPr>
                <w:rFonts w:ascii="KG Be Still And Know" w:hAnsi="KG Be Still And Know" w:cs="RowdySpunky"/>
                <w:b/>
                <w:bCs/>
                <w:sz w:val="90"/>
                <w:szCs w:val="90"/>
              </w:rPr>
              <w:t>2.)</w:t>
            </w:r>
            <w:r w:rsidRPr="00D939AD">
              <w:rPr>
                <w:rFonts w:ascii="KG Be Still And Know" w:hAnsi="KG Be Still And Know"/>
                <w:b/>
                <w:noProof/>
              </w:rPr>
              <w:t xml:space="preserve"> </w:t>
            </w:r>
            <w:r w:rsidRPr="00D939AD">
              <w:rPr>
                <w:rFonts w:ascii="KG Be Still And Know" w:hAnsi="KG Be Still And Know"/>
                <w:b/>
                <w:noProof/>
              </w:rPr>
              <w:drawing>
                <wp:inline distT="0" distB="0" distL="0" distR="0" wp14:anchorId="3D32C8E3" wp14:editId="605188ED">
                  <wp:extent cx="1473200" cy="1310640"/>
                  <wp:effectExtent l="0" t="0" r="0" b="381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9535" cy="13429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5552" w:rsidRPr="00D939AD" w:rsidTr="00D939AD">
        <w:trPr>
          <w:trHeight w:val="4856"/>
        </w:trPr>
        <w:tc>
          <w:tcPr>
            <w:tcW w:w="5513" w:type="dxa"/>
          </w:tcPr>
          <w:p w:rsidR="00C5780C" w:rsidRPr="00D939AD" w:rsidRDefault="00C5780C" w:rsidP="00C5780C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RowdySpunky"/>
                <w:b/>
                <w:bCs/>
                <w:sz w:val="90"/>
                <w:szCs w:val="90"/>
              </w:rPr>
            </w:pPr>
            <w:r w:rsidRPr="00D939AD">
              <w:rPr>
                <w:rFonts w:ascii="KG Be Still And Know" w:hAnsi="KG Be Still And Know" w:cs="RowdySpunky"/>
                <w:b/>
                <w:bCs/>
                <w:sz w:val="90"/>
                <w:szCs w:val="90"/>
              </w:rPr>
              <w:t xml:space="preserve">3.) </w:t>
            </w:r>
            <w:r w:rsidRPr="00D939AD">
              <w:rPr>
                <w:rFonts w:ascii="KG Be Still And Know" w:hAnsi="KG Be Still And Know"/>
                <w:b/>
                <w:noProof/>
              </w:rPr>
              <w:drawing>
                <wp:inline distT="0" distB="0" distL="0" distR="0" wp14:anchorId="32FECB7C" wp14:editId="73D11049">
                  <wp:extent cx="1848680" cy="135890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6013" cy="13642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13" w:type="dxa"/>
          </w:tcPr>
          <w:p w:rsidR="00C5780C" w:rsidRPr="00D939AD" w:rsidRDefault="00C5780C" w:rsidP="00C5780C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RowdySpunky"/>
                <w:b/>
                <w:bCs/>
                <w:sz w:val="90"/>
                <w:szCs w:val="90"/>
              </w:rPr>
            </w:pPr>
            <w:r w:rsidRPr="00D939AD">
              <w:rPr>
                <w:rFonts w:ascii="KG Be Still And Know" w:hAnsi="KG Be Still And Know" w:cs="RowdySpunky"/>
                <w:b/>
                <w:bCs/>
                <w:sz w:val="90"/>
                <w:szCs w:val="90"/>
              </w:rPr>
              <w:t xml:space="preserve">4.) </w:t>
            </w:r>
            <w:r w:rsidRPr="00D939AD">
              <w:rPr>
                <w:rFonts w:ascii="KG Be Still And Know" w:hAnsi="KG Be Still And Know"/>
                <w:b/>
                <w:noProof/>
              </w:rPr>
              <w:drawing>
                <wp:inline distT="0" distB="0" distL="0" distR="0" wp14:anchorId="366AC239" wp14:editId="38A9C85E">
                  <wp:extent cx="1867938" cy="133350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78843" cy="13412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5552" w:rsidRPr="00D939AD" w:rsidTr="00D939AD">
        <w:trPr>
          <w:trHeight w:val="4856"/>
        </w:trPr>
        <w:tc>
          <w:tcPr>
            <w:tcW w:w="11027" w:type="dxa"/>
            <w:gridSpan w:val="2"/>
          </w:tcPr>
          <w:p w:rsidR="00C5780C" w:rsidRPr="00D939AD" w:rsidRDefault="00C5780C" w:rsidP="00C5780C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RowdySpunky"/>
                <w:b/>
                <w:bCs/>
                <w:sz w:val="90"/>
                <w:szCs w:val="90"/>
              </w:rPr>
            </w:pPr>
            <w:r w:rsidRPr="00D939AD">
              <w:rPr>
                <w:rFonts w:ascii="KG Be Still And Know" w:hAnsi="KG Be Still And Know" w:cs="RowdySpunky"/>
                <w:b/>
                <w:bCs/>
                <w:sz w:val="90"/>
                <w:szCs w:val="90"/>
              </w:rPr>
              <w:t xml:space="preserve">5.) </w:t>
            </w:r>
            <w:r w:rsidRPr="00D939AD">
              <w:rPr>
                <w:rFonts w:ascii="KG Be Still And Know" w:hAnsi="KG Be Still And Know"/>
                <w:b/>
                <w:noProof/>
              </w:rPr>
              <w:drawing>
                <wp:inline distT="0" distB="0" distL="0" distR="0" wp14:anchorId="647898CF" wp14:editId="018B352A">
                  <wp:extent cx="1859280" cy="965200"/>
                  <wp:effectExtent l="0" t="0" r="7620" b="635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74389" cy="9730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5780C" w:rsidRPr="00D939AD" w:rsidRDefault="00C5780C" w:rsidP="00C5780C">
      <w:pPr>
        <w:autoSpaceDE w:val="0"/>
        <w:autoSpaceDN w:val="0"/>
        <w:adjustRightInd w:val="0"/>
        <w:spacing w:after="20" w:line="240" w:lineRule="auto"/>
        <w:rPr>
          <w:rFonts w:ascii="KG Be Still And Know" w:hAnsi="KG Be Still And Know" w:cs="RowdySpunky"/>
          <w:b/>
          <w:bCs/>
          <w:sz w:val="56"/>
          <w:szCs w:val="90"/>
        </w:rPr>
      </w:pPr>
      <w:r w:rsidRPr="00D939AD">
        <w:rPr>
          <w:rFonts w:ascii="KG Be Still And Know" w:hAnsi="KG Be Still And Know" w:cs="RowdySpunky"/>
          <w:b/>
          <w:bCs/>
          <w:sz w:val="56"/>
          <w:szCs w:val="90"/>
        </w:rPr>
        <w:lastRenderedPageBreak/>
        <w:t>Example: Rewrite in radical form.</w:t>
      </w:r>
    </w:p>
    <w:tbl>
      <w:tblPr>
        <w:tblStyle w:val="TableGrid"/>
        <w:tblW w:w="10969" w:type="dxa"/>
        <w:tblLook w:val="04A0" w:firstRow="1" w:lastRow="0" w:firstColumn="1" w:lastColumn="0" w:noHBand="0" w:noVBand="1"/>
      </w:tblPr>
      <w:tblGrid>
        <w:gridCol w:w="5484"/>
        <w:gridCol w:w="5485"/>
      </w:tblGrid>
      <w:tr w:rsidR="006D5552" w:rsidRPr="00D939AD" w:rsidTr="006D5552">
        <w:trPr>
          <w:trHeight w:val="3101"/>
        </w:trPr>
        <w:tc>
          <w:tcPr>
            <w:tcW w:w="5484" w:type="dxa"/>
          </w:tcPr>
          <w:p w:rsidR="00C5780C" w:rsidRPr="00D939AD" w:rsidRDefault="00C5780C" w:rsidP="00C5780C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RowdySpunky"/>
                <w:b/>
                <w:bCs/>
                <w:sz w:val="56"/>
                <w:szCs w:val="90"/>
              </w:rPr>
            </w:pPr>
            <w:r w:rsidRPr="00D939AD">
              <w:rPr>
                <w:rFonts w:ascii="KG Be Still And Know" w:hAnsi="KG Be Still And Know" w:cs="RowdySpunky"/>
                <w:b/>
                <w:bCs/>
                <w:sz w:val="56"/>
                <w:szCs w:val="90"/>
              </w:rPr>
              <w:t xml:space="preserve">6.) </w:t>
            </w:r>
            <w:r w:rsidRPr="00D939AD">
              <w:rPr>
                <w:rFonts w:ascii="KG Be Still And Know" w:hAnsi="KG Be Still And Know"/>
                <w:b/>
                <w:noProof/>
                <w:sz w:val="18"/>
              </w:rPr>
              <w:drawing>
                <wp:inline distT="0" distB="0" distL="0" distR="0" wp14:anchorId="54833851" wp14:editId="49144DC6">
                  <wp:extent cx="798859" cy="1397000"/>
                  <wp:effectExtent l="0" t="0" r="127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12521" cy="14208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84" w:type="dxa"/>
          </w:tcPr>
          <w:p w:rsidR="00C5780C" w:rsidRPr="00D939AD" w:rsidRDefault="00C5780C" w:rsidP="00C5780C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RowdySpunky"/>
                <w:b/>
                <w:bCs/>
                <w:sz w:val="56"/>
                <w:szCs w:val="90"/>
              </w:rPr>
            </w:pPr>
            <w:r w:rsidRPr="00D939AD">
              <w:rPr>
                <w:rFonts w:ascii="KG Be Still And Know" w:hAnsi="KG Be Still And Know" w:cs="RowdySpunky"/>
                <w:b/>
                <w:bCs/>
                <w:sz w:val="56"/>
                <w:szCs w:val="90"/>
              </w:rPr>
              <w:t xml:space="preserve">7.) </w:t>
            </w:r>
            <w:r w:rsidRPr="00D939AD">
              <w:rPr>
                <w:rFonts w:ascii="KG Be Still And Know" w:hAnsi="KG Be Still And Know"/>
                <w:b/>
                <w:noProof/>
                <w:sz w:val="18"/>
              </w:rPr>
              <w:drawing>
                <wp:inline distT="0" distB="0" distL="0" distR="0" wp14:anchorId="2AF87BC6" wp14:editId="19B1226A">
                  <wp:extent cx="847898" cy="1371600"/>
                  <wp:effectExtent l="0" t="0" r="9525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60572" cy="13921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5552" w:rsidRPr="00D939AD" w:rsidTr="006D5552">
        <w:trPr>
          <w:trHeight w:val="1966"/>
        </w:trPr>
        <w:tc>
          <w:tcPr>
            <w:tcW w:w="10969" w:type="dxa"/>
            <w:gridSpan w:val="2"/>
          </w:tcPr>
          <w:p w:rsidR="006D5552" w:rsidRPr="00D939AD" w:rsidRDefault="006D5552" w:rsidP="00C5780C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RowdySpunky"/>
                <w:b/>
                <w:bCs/>
                <w:sz w:val="56"/>
                <w:szCs w:val="90"/>
              </w:rPr>
            </w:pPr>
            <w:r w:rsidRPr="00D939AD">
              <w:rPr>
                <w:rFonts w:ascii="KG Be Still And Know" w:hAnsi="KG Be Still And Know" w:cs="RowdySpunky"/>
                <w:b/>
                <w:bCs/>
                <w:sz w:val="56"/>
                <w:szCs w:val="90"/>
              </w:rPr>
              <w:t xml:space="preserve">8.) </w:t>
            </w:r>
            <w:r w:rsidRPr="00D939AD">
              <w:rPr>
                <w:rFonts w:ascii="KG Be Still And Know" w:hAnsi="KG Be Still And Know"/>
                <w:b/>
                <w:noProof/>
                <w:sz w:val="18"/>
              </w:rPr>
              <w:drawing>
                <wp:inline distT="0" distB="0" distL="0" distR="0" wp14:anchorId="3B81FAEC" wp14:editId="04841557">
                  <wp:extent cx="1003300" cy="870094"/>
                  <wp:effectExtent l="0" t="0" r="6350" b="635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29621" cy="8929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5780C" w:rsidRPr="00D939AD" w:rsidRDefault="00C5780C" w:rsidP="00C5780C">
      <w:pPr>
        <w:autoSpaceDE w:val="0"/>
        <w:autoSpaceDN w:val="0"/>
        <w:adjustRightInd w:val="0"/>
        <w:spacing w:after="20" w:line="240" w:lineRule="auto"/>
        <w:rPr>
          <w:rFonts w:ascii="KG Be Still And Know" w:hAnsi="KG Be Still And Know" w:cs="RowdySpunky"/>
          <w:b/>
          <w:bCs/>
          <w:sz w:val="56"/>
          <w:szCs w:val="90"/>
        </w:rPr>
      </w:pPr>
    </w:p>
    <w:p w:rsidR="00C5780C" w:rsidRPr="00D939AD" w:rsidRDefault="00C5780C" w:rsidP="00C5780C">
      <w:pPr>
        <w:autoSpaceDE w:val="0"/>
        <w:autoSpaceDN w:val="0"/>
        <w:adjustRightInd w:val="0"/>
        <w:spacing w:after="20" w:line="240" w:lineRule="auto"/>
        <w:rPr>
          <w:rFonts w:ascii="KG Be Still And Know" w:hAnsi="KG Be Still And Know" w:cs="RowdySpunky"/>
          <w:b/>
          <w:bCs/>
          <w:sz w:val="56"/>
          <w:szCs w:val="80"/>
        </w:rPr>
      </w:pPr>
      <w:r w:rsidRPr="00D939AD">
        <w:rPr>
          <w:rFonts w:ascii="KG Be Still And Know" w:hAnsi="KG Be Still And Know" w:cs="RowdySpunky"/>
          <w:b/>
          <w:bCs/>
          <w:sz w:val="56"/>
          <w:szCs w:val="88"/>
        </w:rPr>
        <w:t>Example: Rewrite in radical form and s</w:t>
      </w:r>
      <w:r w:rsidRPr="00D939AD">
        <w:rPr>
          <w:rFonts w:ascii="KG Be Still And Know" w:hAnsi="KG Be Still And Know" w:cs="RowdySpunky"/>
          <w:b/>
          <w:bCs/>
          <w:sz w:val="56"/>
          <w:szCs w:val="80"/>
        </w:rPr>
        <w:t xml:space="preserve">implify completely. </w:t>
      </w:r>
    </w:p>
    <w:tbl>
      <w:tblPr>
        <w:tblStyle w:val="TableGrid"/>
        <w:tblW w:w="11155" w:type="dxa"/>
        <w:tblLook w:val="04A0" w:firstRow="1" w:lastRow="0" w:firstColumn="1" w:lastColumn="0" w:noHBand="0" w:noVBand="1"/>
      </w:tblPr>
      <w:tblGrid>
        <w:gridCol w:w="2924"/>
        <w:gridCol w:w="2579"/>
        <w:gridCol w:w="1962"/>
        <w:gridCol w:w="3541"/>
        <w:gridCol w:w="149"/>
      </w:tblGrid>
      <w:tr w:rsidR="006D5552" w:rsidRPr="00D939AD" w:rsidTr="00D939AD">
        <w:trPr>
          <w:gridAfter w:val="1"/>
          <w:wAfter w:w="149" w:type="dxa"/>
          <w:trHeight w:val="6328"/>
        </w:trPr>
        <w:tc>
          <w:tcPr>
            <w:tcW w:w="5503" w:type="dxa"/>
            <w:gridSpan w:val="2"/>
          </w:tcPr>
          <w:p w:rsidR="00C5780C" w:rsidRPr="00D939AD" w:rsidRDefault="006D5552" w:rsidP="00C5780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sz w:val="52"/>
                <w:szCs w:val="72"/>
              </w:rPr>
            </w:pPr>
            <w:r w:rsidRPr="00D939AD">
              <w:rPr>
                <w:rFonts w:ascii="KG Be Still And Know" w:hAnsi="KG Be Still And Know" w:cs="KG Be Still And Know"/>
                <w:b/>
                <w:sz w:val="52"/>
                <w:szCs w:val="72"/>
              </w:rPr>
              <w:t>9</w:t>
            </w:r>
            <w:r w:rsidR="00C5780C" w:rsidRPr="00D939AD">
              <w:rPr>
                <w:rFonts w:ascii="KG Be Still And Know" w:hAnsi="KG Be Still And Know" w:cs="KG Be Still And Know"/>
                <w:b/>
                <w:sz w:val="52"/>
                <w:szCs w:val="72"/>
              </w:rPr>
              <w:t xml:space="preserve">.) </w:t>
            </w:r>
            <w:r w:rsidR="00C5780C" w:rsidRPr="00D939AD">
              <w:rPr>
                <w:rFonts w:ascii="KG Be Still And Know" w:hAnsi="KG Be Still And Know"/>
                <w:b/>
                <w:noProof/>
                <w:sz w:val="18"/>
              </w:rPr>
              <w:drawing>
                <wp:inline distT="0" distB="0" distL="0" distR="0" wp14:anchorId="5A3369C5" wp14:editId="016D8921">
                  <wp:extent cx="818038" cy="1181100"/>
                  <wp:effectExtent l="0" t="0" r="127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24896" cy="11910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03" w:type="dxa"/>
            <w:gridSpan w:val="2"/>
          </w:tcPr>
          <w:p w:rsidR="00C5780C" w:rsidRPr="00D939AD" w:rsidRDefault="00C5780C" w:rsidP="006D5552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sz w:val="52"/>
                <w:szCs w:val="72"/>
              </w:rPr>
            </w:pPr>
            <w:r w:rsidRPr="00D939AD">
              <w:rPr>
                <w:rFonts w:ascii="KG Be Still And Know" w:hAnsi="KG Be Still And Know" w:cs="KG Be Still And Know"/>
                <w:b/>
                <w:sz w:val="52"/>
                <w:szCs w:val="72"/>
              </w:rPr>
              <w:t>1</w:t>
            </w:r>
            <w:r w:rsidR="006D5552" w:rsidRPr="00D939AD">
              <w:rPr>
                <w:rFonts w:ascii="KG Be Still And Know" w:hAnsi="KG Be Still And Know" w:cs="KG Be Still And Know"/>
                <w:b/>
                <w:sz w:val="52"/>
                <w:szCs w:val="72"/>
              </w:rPr>
              <w:t>0</w:t>
            </w:r>
            <w:r w:rsidRPr="00D939AD">
              <w:rPr>
                <w:rFonts w:ascii="KG Be Still And Know" w:hAnsi="KG Be Still And Know" w:cs="KG Be Still And Know"/>
                <w:b/>
                <w:sz w:val="52"/>
                <w:szCs w:val="72"/>
              </w:rPr>
              <w:t xml:space="preserve">.) </w:t>
            </w:r>
            <w:r w:rsidRPr="00D939AD">
              <w:rPr>
                <w:rFonts w:ascii="KG Be Still And Know" w:hAnsi="KG Be Still And Know"/>
                <w:b/>
                <w:noProof/>
                <w:sz w:val="18"/>
              </w:rPr>
              <w:drawing>
                <wp:inline distT="0" distB="0" distL="0" distR="0" wp14:anchorId="6232734E" wp14:editId="447E59A5">
                  <wp:extent cx="654746" cy="990600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3380" cy="10036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939AD" w:rsidTr="00D939AD">
        <w:trPr>
          <w:trHeight w:val="942"/>
        </w:trPr>
        <w:tc>
          <w:tcPr>
            <w:tcW w:w="2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9AD" w:rsidRDefault="00D939AD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KG Be Still And Know" w:hAnsi="KG Be Still And Know" w:cs="Happy Fox Condensed"/>
                <w:b/>
                <w:color w:val="40E0D0"/>
                <w:sz w:val="52"/>
                <w:szCs w:val="84"/>
              </w:rPr>
            </w:pPr>
            <w:r>
              <w:rPr>
                <w:rFonts w:ascii="KG Be Still And Know" w:hAnsi="KG Be Still And Know" w:cs="Happy Fox Condensed"/>
                <w:b/>
                <w:color w:val="40E0D0"/>
                <w:sz w:val="52"/>
                <w:szCs w:val="84"/>
              </w:rPr>
              <w:lastRenderedPageBreak/>
              <w:t>Property:</w:t>
            </w:r>
          </w:p>
        </w:tc>
        <w:tc>
          <w:tcPr>
            <w:tcW w:w="45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9AD" w:rsidRDefault="00D939AD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KG Be Still And Know" w:hAnsi="KG Be Still And Know" w:cs="Happy Fox Condensed"/>
                <w:b/>
                <w:color w:val="40E0D0"/>
                <w:sz w:val="52"/>
                <w:szCs w:val="84"/>
              </w:rPr>
            </w:pPr>
            <w:r>
              <w:rPr>
                <w:rFonts w:ascii="KG Be Still And Know" w:hAnsi="KG Be Still And Know" w:cs="Happy Fox Condensed"/>
                <w:b/>
                <w:color w:val="40E0D0"/>
                <w:sz w:val="52"/>
                <w:szCs w:val="84"/>
              </w:rPr>
              <w:t>Rule:</w:t>
            </w:r>
          </w:p>
        </w:tc>
        <w:tc>
          <w:tcPr>
            <w:tcW w:w="36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9AD" w:rsidRDefault="00D939AD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KG Be Still And Know" w:hAnsi="KG Be Still And Know" w:cs="Happy Fox Condensed"/>
                <w:b/>
                <w:color w:val="40E0D0"/>
                <w:sz w:val="52"/>
                <w:szCs w:val="84"/>
              </w:rPr>
            </w:pPr>
            <w:r>
              <w:rPr>
                <w:rFonts w:ascii="KG Be Still And Know" w:hAnsi="KG Be Still And Know" w:cs="Happy Fox Condensed"/>
                <w:b/>
                <w:color w:val="40E0D0"/>
                <w:sz w:val="52"/>
                <w:szCs w:val="84"/>
              </w:rPr>
              <w:t>Example:</w:t>
            </w:r>
          </w:p>
        </w:tc>
      </w:tr>
      <w:tr w:rsidR="00D939AD" w:rsidTr="00D939AD">
        <w:trPr>
          <w:trHeight w:val="1099"/>
        </w:trPr>
        <w:tc>
          <w:tcPr>
            <w:tcW w:w="2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939AD" w:rsidRPr="00903677" w:rsidRDefault="00D939AD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KG Be Still And Know" w:hAnsi="KG Be Still And Know" w:cs="Happy Fox Condensed"/>
                <w:sz w:val="44"/>
                <w:szCs w:val="60"/>
              </w:rPr>
            </w:pPr>
            <w:r w:rsidRPr="00903677">
              <w:rPr>
                <w:rFonts w:ascii="KG Be Still And Know" w:hAnsi="KG Be Still And Know" w:cs="Happy Fox Condensed"/>
                <w:sz w:val="44"/>
                <w:szCs w:val="60"/>
              </w:rPr>
              <w:t>Product Rule</w:t>
            </w:r>
          </w:p>
        </w:tc>
        <w:tc>
          <w:tcPr>
            <w:tcW w:w="45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939AD" w:rsidRPr="00903677" w:rsidRDefault="00D939AD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44"/>
                <w:szCs w:val="84"/>
              </w:rPr>
            </w:pPr>
            <w:r w:rsidRPr="00903677">
              <w:rPr>
                <w:rFonts w:ascii="KG Be Still And Know" w:hAnsi="KG Be Still And Know" w:cs="Happy Fox Condensed"/>
                <w:position w:val="-6"/>
                <w:sz w:val="44"/>
                <w:szCs w:val="84"/>
              </w:rPr>
              <w:object w:dxaOrig="2400" w:dyaOrig="91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0pt;height:48pt" o:ole="">
                  <v:imagedata r:id="rId15" o:title=""/>
                </v:shape>
                <o:OLEObject Type="Embed" ProgID="Equation.DSMT4" ShapeID="_x0000_i1025" DrawAspect="Content" ObjectID="_1551256783" r:id="rId16"/>
              </w:object>
            </w:r>
          </w:p>
        </w:tc>
        <w:tc>
          <w:tcPr>
            <w:tcW w:w="36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39AD" w:rsidRPr="00903677" w:rsidRDefault="00D939AD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KG Be Still And Know" w:hAnsi="KG Be Still And Know" w:cs="Happy Fox Condensed"/>
                <w:sz w:val="44"/>
                <w:szCs w:val="84"/>
              </w:rPr>
            </w:pPr>
          </w:p>
        </w:tc>
      </w:tr>
      <w:tr w:rsidR="00D939AD" w:rsidTr="00D939AD">
        <w:trPr>
          <w:trHeight w:val="1125"/>
        </w:trPr>
        <w:tc>
          <w:tcPr>
            <w:tcW w:w="2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939AD" w:rsidRPr="00903677" w:rsidRDefault="00D939AD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KG Be Still And Know" w:hAnsi="KG Be Still And Know" w:cs="Happy Fox Condensed"/>
                <w:sz w:val="44"/>
                <w:szCs w:val="60"/>
              </w:rPr>
            </w:pPr>
            <w:r w:rsidRPr="00903677">
              <w:rPr>
                <w:rFonts w:ascii="KG Be Still And Know" w:hAnsi="KG Be Still And Know" w:cs="Happy Fox Condensed"/>
                <w:sz w:val="44"/>
                <w:szCs w:val="60"/>
              </w:rPr>
              <w:t>Quotient Rule</w:t>
            </w:r>
          </w:p>
        </w:tc>
        <w:tc>
          <w:tcPr>
            <w:tcW w:w="45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939AD" w:rsidRPr="00903677" w:rsidRDefault="00D939AD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44"/>
                <w:szCs w:val="84"/>
              </w:rPr>
            </w:pPr>
            <w:r w:rsidRPr="00903677">
              <w:rPr>
                <w:rFonts w:ascii="KG Be Still And Know" w:hAnsi="KG Be Still And Know" w:cs="Happy Fox Condensed"/>
                <w:position w:val="-24"/>
                <w:sz w:val="44"/>
                <w:szCs w:val="84"/>
              </w:rPr>
              <w:object w:dxaOrig="804" w:dyaOrig="996">
                <v:shape id="_x0000_i1026" type="#_x0000_t75" style="width:42pt;height:48pt" o:ole="">
                  <v:imagedata r:id="rId17" o:title=""/>
                </v:shape>
                <o:OLEObject Type="Embed" ProgID="Equation.DSMT4" ShapeID="_x0000_i1026" DrawAspect="Content" ObjectID="_1551256784" r:id="rId18"/>
              </w:object>
            </w:r>
          </w:p>
        </w:tc>
        <w:tc>
          <w:tcPr>
            <w:tcW w:w="36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39AD" w:rsidRPr="00903677" w:rsidRDefault="00D939AD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KG Be Still And Know" w:hAnsi="KG Be Still And Know" w:cs="Happy Fox Condensed"/>
                <w:sz w:val="44"/>
                <w:szCs w:val="84"/>
              </w:rPr>
            </w:pPr>
          </w:p>
        </w:tc>
      </w:tr>
      <w:tr w:rsidR="00D939AD" w:rsidTr="00D939AD">
        <w:trPr>
          <w:trHeight w:val="1099"/>
        </w:trPr>
        <w:tc>
          <w:tcPr>
            <w:tcW w:w="2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939AD" w:rsidRPr="00903677" w:rsidRDefault="00D939AD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KG Be Still And Know" w:hAnsi="KG Be Still And Know" w:cs="Happy Fox Condensed"/>
                <w:sz w:val="44"/>
                <w:szCs w:val="60"/>
              </w:rPr>
            </w:pPr>
            <w:r w:rsidRPr="00903677">
              <w:rPr>
                <w:rFonts w:ascii="KG Be Still And Know" w:hAnsi="KG Be Still And Know" w:cs="Happy Fox Condensed"/>
                <w:sz w:val="44"/>
                <w:szCs w:val="60"/>
              </w:rPr>
              <w:t>Power Rule</w:t>
            </w:r>
          </w:p>
        </w:tc>
        <w:tc>
          <w:tcPr>
            <w:tcW w:w="45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939AD" w:rsidRPr="00903677" w:rsidRDefault="00D939AD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44"/>
                <w:szCs w:val="84"/>
              </w:rPr>
            </w:pPr>
            <w:r w:rsidRPr="00903677">
              <w:rPr>
                <w:rFonts w:ascii="KG Be Still And Know" w:hAnsi="KG Be Still And Know" w:cs="Happy Fox Condensed"/>
                <w:position w:val="-10"/>
                <w:sz w:val="44"/>
                <w:szCs w:val="84"/>
              </w:rPr>
              <w:object w:dxaOrig="2028" w:dyaOrig="924">
                <v:shape id="_x0000_i1027" type="#_x0000_t75" style="width:102pt;height:48pt" o:ole="">
                  <v:imagedata r:id="rId19" o:title=""/>
                </v:shape>
                <o:OLEObject Type="Embed" ProgID="Equation.DSMT4" ShapeID="_x0000_i1027" DrawAspect="Content" ObjectID="_1551256785" r:id="rId20"/>
              </w:object>
            </w:r>
          </w:p>
        </w:tc>
        <w:tc>
          <w:tcPr>
            <w:tcW w:w="36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39AD" w:rsidRPr="00903677" w:rsidRDefault="00D939AD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KG Be Still And Know" w:hAnsi="KG Be Still And Know" w:cs="Happy Fox Condensed"/>
                <w:sz w:val="44"/>
                <w:szCs w:val="84"/>
              </w:rPr>
            </w:pPr>
          </w:p>
        </w:tc>
      </w:tr>
      <w:tr w:rsidR="00D939AD" w:rsidTr="00D939AD">
        <w:trPr>
          <w:trHeight w:val="3246"/>
        </w:trPr>
        <w:tc>
          <w:tcPr>
            <w:tcW w:w="2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939AD" w:rsidRPr="00903677" w:rsidRDefault="00D939AD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KG Be Still And Know" w:hAnsi="KG Be Still And Know" w:cs="Happy Fox Condensed"/>
                <w:sz w:val="44"/>
                <w:szCs w:val="60"/>
              </w:rPr>
            </w:pPr>
            <w:r w:rsidRPr="00903677">
              <w:rPr>
                <w:rFonts w:ascii="KG Be Still And Know" w:hAnsi="KG Be Still And Know" w:cs="Happy Fox Condensed"/>
                <w:sz w:val="44"/>
                <w:szCs w:val="60"/>
              </w:rPr>
              <w:t>Negative Rule</w:t>
            </w:r>
          </w:p>
        </w:tc>
        <w:tc>
          <w:tcPr>
            <w:tcW w:w="45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939AD" w:rsidRPr="00903677" w:rsidRDefault="00D939AD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44"/>
                <w:szCs w:val="84"/>
              </w:rPr>
            </w:pPr>
            <w:r w:rsidRPr="00903677">
              <w:rPr>
                <w:rFonts w:ascii="KG Be Still And Know" w:hAnsi="KG Be Still And Know" w:cs="Happy Fox Condensed"/>
                <w:position w:val="-44"/>
                <w:sz w:val="44"/>
                <w:szCs w:val="84"/>
              </w:rPr>
              <w:object w:dxaOrig="1164" w:dyaOrig="1920">
                <v:shape id="_x0000_i1028" type="#_x0000_t75" style="width:60pt;height:96pt" o:ole="">
                  <v:imagedata r:id="rId21" o:title=""/>
                </v:shape>
                <o:OLEObject Type="Embed" ProgID="Equation.DSMT4" ShapeID="_x0000_i1028" DrawAspect="Content" ObjectID="_1551256786" r:id="rId22"/>
              </w:object>
            </w:r>
          </w:p>
          <w:p w:rsidR="00D939AD" w:rsidRPr="00903677" w:rsidRDefault="00D939AD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KG Be Still And Know" w:hAnsi="KG Be Still And Know" w:cs="Happy Fox Condensed"/>
                <w:sz w:val="44"/>
                <w:szCs w:val="84"/>
              </w:rPr>
            </w:pPr>
            <w:r w:rsidRPr="00903677">
              <w:rPr>
                <w:rFonts w:ascii="KG Be Still And Know" w:hAnsi="KG Be Still And Know" w:cs="Happy Fox Condensed"/>
                <w:sz w:val="44"/>
                <w:szCs w:val="84"/>
              </w:rPr>
              <w:t>*Note: n</w:t>
            </w:r>
            <m:oMath>
              <m:r>
                <w:rPr>
                  <w:rFonts w:ascii="Cambria Math" w:hAnsi="Cambria Math" w:cs="Happy Fox Condensed"/>
                  <w:sz w:val="44"/>
                  <w:szCs w:val="84"/>
                </w:rPr>
                <m:t>≠</m:t>
              </m:r>
            </m:oMath>
            <w:r w:rsidRPr="00903677">
              <w:rPr>
                <w:rFonts w:ascii="KG Be Still And Know" w:eastAsiaTheme="minorEastAsia" w:hAnsi="KG Be Still And Know" w:cs="Happy Fox Condensed"/>
                <w:sz w:val="44"/>
                <w:szCs w:val="84"/>
              </w:rPr>
              <w:t>0</w:t>
            </w:r>
          </w:p>
        </w:tc>
        <w:tc>
          <w:tcPr>
            <w:tcW w:w="36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39AD" w:rsidRPr="00903677" w:rsidRDefault="00D939AD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KG Be Still And Know" w:hAnsi="KG Be Still And Know" w:cs="Happy Fox Condensed"/>
                <w:sz w:val="44"/>
                <w:szCs w:val="84"/>
              </w:rPr>
            </w:pPr>
          </w:p>
        </w:tc>
      </w:tr>
      <w:tr w:rsidR="00D939AD" w:rsidTr="00D939AD">
        <w:trPr>
          <w:trHeight w:val="1099"/>
        </w:trPr>
        <w:tc>
          <w:tcPr>
            <w:tcW w:w="2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939AD" w:rsidRPr="00903677" w:rsidRDefault="00D939AD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KG Be Still And Know" w:hAnsi="KG Be Still And Know" w:cs="Happy Fox Condensed"/>
                <w:sz w:val="44"/>
                <w:szCs w:val="60"/>
              </w:rPr>
            </w:pPr>
            <w:r w:rsidRPr="00903677">
              <w:rPr>
                <w:rFonts w:ascii="KG Be Still And Know" w:hAnsi="KG Be Still And Know" w:cs="Happy Fox Condensed"/>
                <w:sz w:val="44"/>
                <w:szCs w:val="60"/>
              </w:rPr>
              <w:t>Power of a product</w:t>
            </w:r>
          </w:p>
        </w:tc>
        <w:tc>
          <w:tcPr>
            <w:tcW w:w="45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939AD" w:rsidRPr="00903677" w:rsidRDefault="00D939AD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44"/>
                <w:szCs w:val="84"/>
              </w:rPr>
            </w:pPr>
            <w:r w:rsidRPr="00903677">
              <w:rPr>
                <w:rFonts w:ascii="KG Be Still And Know" w:hAnsi="KG Be Still And Know" w:cs="Happy Fox Condensed"/>
                <w:position w:val="-10"/>
                <w:sz w:val="44"/>
                <w:szCs w:val="84"/>
              </w:rPr>
              <w:object w:dxaOrig="1956" w:dyaOrig="840">
                <v:shape id="_x0000_i1029" type="#_x0000_t75" style="width:96pt;height:42pt" o:ole="">
                  <v:imagedata r:id="rId23" o:title=""/>
                </v:shape>
                <o:OLEObject Type="Embed" ProgID="Equation.DSMT4" ShapeID="_x0000_i1029" DrawAspect="Content" ObjectID="_1551256787" r:id="rId24"/>
              </w:object>
            </w:r>
          </w:p>
        </w:tc>
        <w:tc>
          <w:tcPr>
            <w:tcW w:w="36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39AD" w:rsidRPr="00903677" w:rsidRDefault="00D939AD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KG Be Still And Know" w:hAnsi="KG Be Still And Know" w:cs="Happy Fox Condensed"/>
                <w:sz w:val="44"/>
                <w:szCs w:val="84"/>
              </w:rPr>
            </w:pPr>
          </w:p>
        </w:tc>
      </w:tr>
      <w:tr w:rsidR="00D939AD" w:rsidTr="00D939AD">
        <w:trPr>
          <w:trHeight w:val="2251"/>
        </w:trPr>
        <w:tc>
          <w:tcPr>
            <w:tcW w:w="2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939AD" w:rsidRPr="00903677" w:rsidRDefault="00D939AD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KG Be Still And Know" w:hAnsi="KG Be Still And Know" w:cs="Happy Fox Condensed"/>
                <w:sz w:val="44"/>
                <w:szCs w:val="60"/>
              </w:rPr>
            </w:pPr>
            <w:r w:rsidRPr="00903677">
              <w:rPr>
                <w:rFonts w:ascii="KG Be Still And Know" w:hAnsi="KG Be Still And Know" w:cs="Happy Fox Condensed"/>
                <w:sz w:val="44"/>
                <w:szCs w:val="60"/>
              </w:rPr>
              <w:t>Power of a quotient</w:t>
            </w:r>
          </w:p>
        </w:tc>
        <w:tc>
          <w:tcPr>
            <w:tcW w:w="45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939AD" w:rsidRPr="00903677" w:rsidRDefault="00D939AD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44"/>
                <w:szCs w:val="84"/>
              </w:rPr>
            </w:pPr>
            <w:r w:rsidRPr="00903677">
              <w:rPr>
                <w:rFonts w:ascii="KG Be Still And Know" w:hAnsi="KG Be Still And Know" w:cs="Happy Fox Condensed"/>
                <w:position w:val="-28"/>
                <w:sz w:val="44"/>
                <w:szCs w:val="84"/>
              </w:rPr>
              <w:object w:dxaOrig="1092" w:dyaOrig="960">
                <v:shape id="_x0000_i1030" type="#_x0000_t75" style="width:54pt;height:48pt" o:ole="">
                  <v:imagedata r:id="rId25" o:title=""/>
                </v:shape>
                <o:OLEObject Type="Embed" ProgID="Equation.DSMT4" ShapeID="_x0000_i1030" DrawAspect="Content" ObjectID="_1551256788" r:id="rId26"/>
              </w:object>
            </w:r>
          </w:p>
          <w:p w:rsidR="00D939AD" w:rsidRPr="00903677" w:rsidRDefault="00D939AD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KG Be Still And Know" w:hAnsi="KG Be Still And Know" w:cs="Happy Fox Condensed"/>
                <w:sz w:val="44"/>
                <w:szCs w:val="84"/>
              </w:rPr>
            </w:pPr>
            <w:r w:rsidRPr="00903677">
              <w:rPr>
                <w:rFonts w:ascii="KG Be Still And Know" w:hAnsi="KG Be Still And Know" w:cs="Happy Fox Condensed"/>
                <w:sz w:val="44"/>
                <w:szCs w:val="84"/>
              </w:rPr>
              <w:t>*Note: m</w:t>
            </w:r>
            <m:oMath>
              <m:r>
                <w:rPr>
                  <w:rFonts w:ascii="Cambria Math" w:hAnsi="Cambria Math" w:cs="Happy Fox Condensed"/>
                  <w:sz w:val="44"/>
                  <w:szCs w:val="84"/>
                </w:rPr>
                <m:t>≠</m:t>
              </m:r>
            </m:oMath>
            <w:r w:rsidRPr="00903677">
              <w:rPr>
                <w:rFonts w:ascii="KG Be Still And Know" w:eastAsiaTheme="minorEastAsia" w:hAnsi="KG Be Still And Know" w:cs="Happy Fox Condensed"/>
                <w:sz w:val="44"/>
                <w:szCs w:val="84"/>
              </w:rPr>
              <w:t>0</w:t>
            </w:r>
          </w:p>
        </w:tc>
        <w:tc>
          <w:tcPr>
            <w:tcW w:w="36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39AD" w:rsidRPr="00903677" w:rsidRDefault="00D939AD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KG Be Still And Know" w:hAnsi="KG Be Still And Know" w:cs="Happy Fox Condensed"/>
                <w:sz w:val="44"/>
                <w:szCs w:val="84"/>
              </w:rPr>
            </w:pPr>
          </w:p>
        </w:tc>
      </w:tr>
      <w:tr w:rsidR="00D939AD" w:rsidTr="00D939AD">
        <w:trPr>
          <w:trHeight w:val="2225"/>
        </w:trPr>
        <w:tc>
          <w:tcPr>
            <w:tcW w:w="2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939AD" w:rsidRPr="00903677" w:rsidRDefault="00D939AD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KG Be Still And Know" w:hAnsi="KG Be Still And Know" w:cs="Happy Fox Condensed"/>
                <w:sz w:val="44"/>
                <w:szCs w:val="60"/>
              </w:rPr>
            </w:pPr>
            <w:r w:rsidRPr="00903677">
              <w:rPr>
                <w:rFonts w:ascii="KG Be Still And Know" w:hAnsi="KG Be Still And Know" w:cs="Happy Fox Condensed"/>
                <w:sz w:val="44"/>
                <w:szCs w:val="60"/>
              </w:rPr>
              <w:t>Zero exponent</w:t>
            </w:r>
          </w:p>
        </w:tc>
        <w:tc>
          <w:tcPr>
            <w:tcW w:w="45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939AD" w:rsidRPr="00903677" w:rsidRDefault="00D939AD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44"/>
                <w:szCs w:val="84"/>
              </w:rPr>
            </w:pPr>
            <w:r w:rsidRPr="00903677">
              <w:rPr>
                <w:rFonts w:ascii="KG Be Still And Know" w:hAnsi="KG Be Still And Know" w:cs="Happy Fox Condensed"/>
                <w:position w:val="-6"/>
                <w:sz w:val="44"/>
                <w:szCs w:val="84"/>
              </w:rPr>
              <w:object w:dxaOrig="1452" w:dyaOrig="960">
                <v:shape id="_x0000_i1031" type="#_x0000_t75" style="width:1in;height:48pt" o:ole="">
                  <v:imagedata r:id="rId27" o:title=""/>
                </v:shape>
                <o:OLEObject Type="Embed" ProgID="Equation.DSMT4" ShapeID="_x0000_i1031" DrawAspect="Content" ObjectID="_1551256789" r:id="rId28"/>
              </w:object>
            </w:r>
          </w:p>
          <w:p w:rsidR="00D939AD" w:rsidRPr="00903677" w:rsidRDefault="00D939AD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KG Be Still And Know" w:hAnsi="KG Be Still And Know" w:cs="Happy Fox Condensed"/>
                <w:sz w:val="44"/>
                <w:szCs w:val="84"/>
              </w:rPr>
            </w:pPr>
            <w:r w:rsidRPr="00903677">
              <w:rPr>
                <w:rFonts w:ascii="KG Be Still And Know" w:hAnsi="KG Be Still And Know" w:cs="Happy Fox Condensed"/>
                <w:sz w:val="44"/>
                <w:szCs w:val="84"/>
              </w:rPr>
              <w:t>*Note: N</w:t>
            </w:r>
            <m:oMath>
              <m:r>
                <w:rPr>
                  <w:rFonts w:ascii="Cambria Math" w:hAnsi="Cambria Math" w:cs="Happy Fox Condensed"/>
                  <w:sz w:val="44"/>
                  <w:szCs w:val="84"/>
                </w:rPr>
                <m:t>≠</m:t>
              </m:r>
            </m:oMath>
            <w:r w:rsidRPr="00903677">
              <w:rPr>
                <w:rFonts w:ascii="KG Be Still And Know" w:eastAsiaTheme="minorEastAsia" w:hAnsi="KG Be Still And Know" w:cs="Happy Fox Condensed"/>
                <w:sz w:val="44"/>
                <w:szCs w:val="84"/>
              </w:rPr>
              <w:t>0</w:t>
            </w:r>
          </w:p>
        </w:tc>
        <w:tc>
          <w:tcPr>
            <w:tcW w:w="36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39AD" w:rsidRPr="00903677" w:rsidRDefault="00D939AD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KG Be Still And Know" w:hAnsi="KG Be Still And Know" w:cs="Happy Fox Condensed"/>
                <w:sz w:val="44"/>
                <w:szCs w:val="84"/>
              </w:rPr>
            </w:pPr>
          </w:p>
        </w:tc>
      </w:tr>
      <w:tr w:rsidR="00D939AD" w:rsidTr="00D939AD">
        <w:trPr>
          <w:trHeight w:val="1099"/>
        </w:trPr>
        <w:tc>
          <w:tcPr>
            <w:tcW w:w="2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939AD" w:rsidRPr="00903677" w:rsidRDefault="00D939AD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KG Be Still And Know" w:hAnsi="KG Be Still And Know" w:cs="Happy Fox Condensed"/>
                <w:sz w:val="44"/>
                <w:szCs w:val="60"/>
              </w:rPr>
            </w:pPr>
            <w:r w:rsidRPr="00903677">
              <w:rPr>
                <w:rFonts w:ascii="KG Be Still And Know" w:hAnsi="KG Be Still And Know" w:cs="Happy Fox Condensed"/>
                <w:sz w:val="44"/>
                <w:szCs w:val="60"/>
              </w:rPr>
              <w:t>Exponent of 1</w:t>
            </w:r>
          </w:p>
        </w:tc>
        <w:tc>
          <w:tcPr>
            <w:tcW w:w="45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939AD" w:rsidRPr="00903677" w:rsidRDefault="00D939AD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44"/>
                <w:szCs w:val="84"/>
              </w:rPr>
            </w:pPr>
            <w:r w:rsidRPr="00903677">
              <w:rPr>
                <w:rFonts w:ascii="KG Be Still And Know" w:hAnsi="KG Be Still And Know" w:cs="Happy Fox Condensed"/>
                <w:position w:val="-6"/>
                <w:sz w:val="44"/>
                <w:szCs w:val="84"/>
              </w:rPr>
              <w:object w:dxaOrig="1272" w:dyaOrig="852">
                <v:shape id="_x0000_i1032" type="#_x0000_t75" style="width:66pt;height:42pt" o:ole="">
                  <v:imagedata r:id="rId29" o:title=""/>
                </v:shape>
                <o:OLEObject Type="Embed" ProgID="Equation.DSMT4" ShapeID="_x0000_i1032" DrawAspect="Content" ObjectID="_1551256790" r:id="rId30"/>
              </w:object>
            </w:r>
          </w:p>
        </w:tc>
        <w:tc>
          <w:tcPr>
            <w:tcW w:w="36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39AD" w:rsidRPr="00903677" w:rsidRDefault="00D939AD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KG Be Still And Know" w:hAnsi="KG Be Still And Know" w:cs="Happy Fox Condensed"/>
                <w:sz w:val="44"/>
                <w:szCs w:val="84"/>
              </w:rPr>
            </w:pPr>
          </w:p>
        </w:tc>
      </w:tr>
    </w:tbl>
    <w:p w:rsidR="00D939AD" w:rsidRPr="00903677" w:rsidRDefault="00D939AD" w:rsidP="00D939AD">
      <w:pPr>
        <w:autoSpaceDE w:val="0"/>
        <w:autoSpaceDN w:val="0"/>
        <w:adjustRightInd w:val="0"/>
        <w:spacing w:after="20" w:line="240" w:lineRule="auto"/>
        <w:jc w:val="center"/>
        <w:rPr>
          <w:rFonts w:ascii="KG Be Still And Know" w:hAnsi="KG Be Still And Know" w:cs="Happy Fox Condensed"/>
          <w:b/>
          <w:color w:val="40E0D0"/>
          <w:sz w:val="66"/>
          <w:szCs w:val="66"/>
        </w:rPr>
      </w:pPr>
      <w:r w:rsidRPr="00903677">
        <w:rPr>
          <w:rFonts w:ascii="KG Be Still And Know" w:hAnsi="KG Be Still And Know" w:cs="Happy Fox Condensed"/>
          <w:b/>
          <w:color w:val="40E0D0"/>
          <w:sz w:val="66"/>
          <w:szCs w:val="66"/>
        </w:rPr>
        <w:lastRenderedPageBreak/>
        <w:t>What does it mean to simplify?</w:t>
      </w:r>
    </w:p>
    <w:p w:rsidR="00D939AD" w:rsidRPr="00903677" w:rsidRDefault="00D939AD" w:rsidP="00D939AD">
      <w:pPr>
        <w:autoSpaceDE w:val="0"/>
        <w:autoSpaceDN w:val="0"/>
        <w:adjustRightInd w:val="0"/>
        <w:spacing w:after="30" w:line="240" w:lineRule="auto"/>
        <w:rPr>
          <w:rFonts w:ascii="KG Be Still And Know" w:hAnsi="KG Be Still And Know" w:cs="Happy Fox Condensed"/>
          <w:color w:val="000000"/>
          <w:sz w:val="66"/>
          <w:szCs w:val="66"/>
        </w:rPr>
      </w:pPr>
      <w:r w:rsidRPr="00903677">
        <w:rPr>
          <w:rFonts w:ascii="KG Be Still And Know" w:hAnsi="KG Be Still And Know" w:cs="Happy Fox Condensed"/>
          <w:color w:val="000000"/>
          <w:sz w:val="66"/>
          <w:szCs w:val="66"/>
        </w:rPr>
        <w:t>* __________ the property(s) of exponents.</w:t>
      </w:r>
    </w:p>
    <w:p w:rsidR="00D939AD" w:rsidRPr="00903677" w:rsidRDefault="00D939AD" w:rsidP="00D939AD">
      <w:pPr>
        <w:autoSpaceDE w:val="0"/>
        <w:autoSpaceDN w:val="0"/>
        <w:adjustRightInd w:val="0"/>
        <w:spacing w:after="30" w:line="240" w:lineRule="auto"/>
        <w:rPr>
          <w:rFonts w:ascii="KG Be Still And Know" w:hAnsi="KG Be Still And Know" w:cs="Happy Fox Condensed"/>
          <w:color w:val="000000"/>
          <w:sz w:val="66"/>
          <w:szCs w:val="66"/>
        </w:rPr>
      </w:pPr>
    </w:p>
    <w:p w:rsidR="00D939AD" w:rsidRPr="00903677" w:rsidRDefault="00D939AD" w:rsidP="00D939AD">
      <w:pPr>
        <w:autoSpaceDE w:val="0"/>
        <w:autoSpaceDN w:val="0"/>
        <w:adjustRightInd w:val="0"/>
        <w:spacing w:after="30" w:line="240" w:lineRule="auto"/>
        <w:rPr>
          <w:rFonts w:ascii="KG Be Still And Know" w:hAnsi="KG Be Still And Know" w:cs="Happy Fox Condensed"/>
          <w:color w:val="000000"/>
          <w:sz w:val="66"/>
          <w:szCs w:val="66"/>
        </w:rPr>
      </w:pPr>
      <w:r w:rsidRPr="00903677">
        <w:rPr>
          <w:rFonts w:ascii="KG Be Still And Know" w:hAnsi="KG Be Still And Know" w:cs="Happy Fox Condensed"/>
          <w:color w:val="000000"/>
          <w:sz w:val="66"/>
          <w:szCs w:val="66"/>
        </w:rPr>
        <w:t>* __________ rational exponents as ________________ and simplify if possible.</w:t>
      </w:r>
    </w:p>
    <w:p w:rsidR="00D939AD" w:rsidRPr="00903677" w:rsidRDefault="00D939AD" w:rsidP="00D939AD">
      <w:pPr>
        <w:autoSpaceDE w:val="0"/>
        <w:autoSpaceDN w:val="0"/>
        <w:adjustRightInd w:val="0"/>
        <w:spacing w:after="30" w:line="240" w:lineRule="auto"/>
        <w:rPr>
          <w:rFonts w:ascii="KG Be Still And Know" w:hAnsi="KG Be Still And Know" w:cs="Happy Fox Condensed"/>
          <w:color w:val="000000"/>
          <w:sz w:val="66"/>
          <w:szCs w:val="66"/>
        </w:rPr>
      </w:pPr>
    </w:p>
    <w:p w:rsidR="00D939AD" w:rsidRPr="00903677" w:rsidRDefault="00D939AD" w:rsidP="00D939AD">
      <w:pPr>
        <w:autoSpaceDE w:val="0"/>
        <w:autoSpaceDN w:val="0"/>
        <w:adjustRightInd w:val="0"/>
        <w:spacing w:after="30" w:line="240" w:lineRule="auto"/>
        <w:rPr>
          <w:rFonts w:ascii="KG Be Still And Know" w:hAnsi="KG Be Still And Know" w:cs="Happy Fox Condensed"/>
          <w:color w:val="000000"/>
          <w:sz w:val="66"/>
          <w:szCs w:val="66"/>
        </w:rPr>
      </w:pPr>
      <w:r w:rsidRPr="00903677">
        <w:rPr>
          <w:rFonts w:ascii="KG Be Still And Know" w:hAnsi="KG Be Still And Know" w:cs="Happy Fox Condensed"/>
          <w:color w:val="000000"/>
          <w:sz w:val="66"/>
          <w:szCs w:val="66"/>
        </w:rPr>
        <w:t>* We can NEVER leave ________________ exponents or ______________________ exponents (these are Radicals in the denominator!)</w:t>
      </w:r>
    </w:p>
    <w:p w:rsidR="00D939AD" w:rsidRPr="00903677" w:rsidRDefault="00D939AD" w:rsidP="00D939AD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30" w:line="240" w:lineRule="auto"/>
        <w:rPr>
          <w:rFonts w:ascii="KG Be Still And Know" w:hAnsi="KG Be Still And Know" w:cs="Happy Fox Condensed"/>
          <w:color w:val="000000"/>
          <w:sz w:val="66"/>
          <w:szCs w:val="66"/>
        </w:rPr>
      </w:pPr>
      <w:r w:rsidRPr="00903677">
        <w:rPr>
          <w:rFonts w:ascii="KG Be Still And Know" w:hAnsi="KG Be Still And Know" w:cs="Happy Fox Condensed"/>
          <w:color w:val="000000"/>
          <w:sz w:val="66"/>
          <w:szCs w:val="66"/>
        </w:rPr>
        <w:t>If you end up with a rational exponent in the denominator, ______________ in radical form and then ______________ the denominator.</w:t>
      </w:r>
    </w:p>
    <w:p w:rsidR="00D939AD" w:rsidRDefault="00D939AD" w:rsidP="00D939AD">
      <w:pPr>
        <w:autoSpaceDE w:val="0"/>
        <w:autoSpaceDN w:val="0"/>
        <w:adjustRightInd w:val="0"/>
        <w:spacing w:after="20" w:line="240" w:lineRule="auto"/>
        <w:rPr>
          <w:rFonts w:ascii="KG Be Still And Know" w:hAnsi="KG Be Still And Know" w:cs="Happy Fox Condensed"/>
          <w:color w:val="0080FF"/>
          <w:sz w:val="56"/>
          <w:szCs w:val="80"/>
        </w:rPr>
      </w:pPr>
    </w:p>
    <w:p w:rsidR="00D939AD" w:rsidRPr="00903677" w:rsidRDefault="00D939AD" w:rsidP="00D939AD">
      <w:pPr>
        <w:autoSpaceDE w:val="0"/>
        <w:autoSpaceDN w:val="0"/>
        <w:adjustRightInd w:val="0"/>
        <w:spacing w:after="20" w:line="240" w:lineRule="auto"/>
        <w:rPr>
          <w:rFonts w:ascii="KG Be Still And Know" w:hAnsi="KG Be Still And Know" w:cs="Happy Fox Condensed"/>
          <w:color w:val="0080FF"/>
          <w:sz w:val="44"/>
          <w:szCs w:val="80"/>
        </w:rPr>
      </w:pPr>
      <w:r w:rsidRPr="00903677">
        <w:rPr>
          <w:rFonts w:ascii="KG Be Still And Know" w:hAnsi="KG Be Still And Know" w:cs="Happy Fox Condensed"/>
          <w:color w:val="0080FF"/>
          <w:sz w:val="44"/>
          <w:szCs w:val="80"/>
        </w:rPr>
        <w:lastRenderedPageBreak/>
        <w:t>Examples: Apply properties of exponents. Write your answer in simplest radical form when possible.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5485"/>
        <w:gridCol w:w="5305"/>
      </w:tblGrid>
      <w:tr w:rsidR="00D939AD" w:rsidTr="00D939AD">
        <w:tc>
          <w:tcPr>
            <w:tcW w:w="5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39AD" w:rsidRDefault="00903677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/>
                <w:noProof/>
                <w:sz w:val="56"/>
                <w:szCs w:val="80"/>
              </w:rPr>
            </w:pPr>
            <w:r>
              <w:rPr>
                <w:rFonts w:ascii="KG Be Still And Know" w:hAnsi="KG Be Still And Know"/>
                <w:noProof/>
                <w:sz w:val="56"/>
                <w:szCs w:val="80"/>
              </w:rPr>
              <w:t>1</w:t>
            </w:r>
            <w:r w:rsidR="00D939AD">
              <w:rPr>
                <w:rFonts w:ascii="KG Be Still And Know" w:hAnsi="KG Be Still And Know"/>
                <w:noProof/>
                <w:sz w:val="56"/>
                <w:szCs w:val="80"/>
              </w:rPr>
              <w:t>1.)</w:t>
            </w:r>
            <w:r w:rsidR="00D939AD">
              <w:rPr>
                <w:rFonts w:ascii="KG Be Still And Know" w:hAnsi="KG Be Still And Know"/>
                <w:noProof/>
                <w:sz w:val="56"/>
                <w:szCs w:val="80"/>
              </w:rPr>
              <w:drawing>
                <wp:inline distT="0" distB="0" distL="0" distR="0">
                  <wp:extent cx="787400" cy="558800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7400" cy="55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939AD" w:rsidRDefault="00D939AD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KG Be Still And Know" w:hAnsi="KG Be Still And Know" w:cs="Happy Fox Condensed"/>
                <w:sz w:val="32"/>
                <w:szCs w:val="40"/>
              </w:rPr>
            </w:pPr>
          </w:p>
          <w:p w:rsidR="00D939AD" w:rsidRDefault="00D939AD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KG Be Still And Know" w:hAnsi="KG Be Still And Know" w:cs="Happy Fox Condensed"/>
                <w:sz w:val="32"/>
                <w:szCs w:val="40"/>
              </w:rPr>
            </w:pPr>
          </w:p>
          <w:p w:rsidR="00D939AD" w:rsidRDefault="00D939AD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Happy Fox Condensed"/>
                <w:sz w:val="32"/>
                <w:szCs w:val="40"/>
              </w:rPr>
            </w:pPr>
          </w:p>
          <w:p w:rsidR="00D939AD" w:rsidRDefault="00D939AD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KG Be Still And Know" w:hAnsi="KG Be Still And Know" w:cs="Happy Fox Condensed"/>
                <w:sz w:val="32"/>
                <w:szCs w:val="40"/>
              </w:rPr>
            </w:pPr>
          </w:p>
        </w:tc>
        <w:tc>
          <w:tcPr>
            <w:tcW w:w="5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39AD" w:rsidRDefault="00903677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/>
                <w:noProof/>
                <w:sz w:val="56"/>
                <w:szCs w:val="80"/>
              </w:rPr>
            </w:pPr>
            <w:r>
              <w:rPr>
                <w:rFonts w:ascii="KG Be Still And Know" w:hAnsi="KG Be Still And Know" w:cs="Happy Fox Condensed"/>
                <w:sz w:val="56"/>
                <w:szCs w:val="80"/>
              </w:rPr>
              <w:t>1</w:t>
            </w:r>
            <w:r w:rsidR="00D939AD">
              <w:rPr>
                <w:rFonts w:ascii="KG Be Still And Know" w:hAnsi="KG Be Still And Know" w:cs="Happy Fox Condensed"/>
                <w:sz w:val="56"/>
                <w:szCs w:val="80"/>
              </w:rPr>
              <w:t>2.)</w:t>
            </w:r>
            <w:r w:rsidR="00D939AD">
              <w:rPr>
                <w:rFonts w:ascii="KG Be Still And Know" w:hAnsi="KG Be Still And Know"/>
                <w:noProof/>
                <w:sz w:val="56"/>
                <w:szCs w:val="80"/>
              </w:rPr>
              <w:t xml:space="preserve"> </w:t>
            </w:r>
            <w:r w:rsidR="00D939AD">
              <w:rPr>
                <w:rFonts w:ascii="KG Be Still And Know" w:hAnsi="KG Be Still And Know"/>
                <w:noProof/>
                <w:sz w:val="56"/>
                <w:szCs w:val="80"/>
              </w:rPr>
              <w:drawing>
                <wp:inline distT="0" distB="0" distL="0" distR="0">
                  <wp:extent cx="838200" cy="609600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609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939AD" w:rsidRDefault="00D939AD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/>
                <w:noProof/>
                <w:sz w:val="56"/>
                <w:szCs w:val="80"/>
              </w:rPr>
            </w:pPr>
          </w:p>
          <w:p w:rsidR="00D939AD" w:rsidRDefault="00D939AD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/>
                <w:noProof/>
                <w:sz w:val="56"/>
                <w:szCs w:val="80"/>
              </w:rPr>
            </w:pPr>
          </w:p>
          <w:p w:rsidR="00D939AD" w:rsidRDefault="00D939AD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/>
                <w:noProof/>
                <w:sz w:val="56"/>
                <w:szCs w:val="80"/>
              </w:rPr>
            </w:pPr>
          </w:p>
          <w:p w:rsidR="00D939AD" w:rsidRDefault="00D939AD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/>
                <w:noProof/>
                <w:sz w:val="56"/>
                <w:szCs w:val="80"/>
              </w:rPr>
            </w:pPr>
          </w:p>
          <w:p w:rsidR="00D939AD" w:rsidRDefault="00D939AD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/>
                <w:noProof/>
                <w:sz w:val="56"/>
                <w:szCs w:val="80"/>
              </w:rPr>
            </w:pPr>
          </w:p>
          <w:p w:rsidR="00D939AD" w:rsidRDefault="00D939AD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/>
                <w:noProof/>
                <w:sz w:val="56"/>
                <w:szCs w:val="80"/>
              </w:rPr>
            </w:pPr>
          </w:p>
          <w:p w:rsidR="00D939AD" w:rsidRDefault="00D939AD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56"/>
                <w:szCs w:val="80"/>
              </w:rPr>
            </w:pPr>
          </w:p>
        </w:tc>
      </w:tr>
      <w:tr w:rsidR="00D939AD" w:rsidTr="00D939AD">
        <w:tc>
          <w:tcPr>
            <w:tcW w:w="107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9AD" w:rsidRDefault="00D939AD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72"/>
                <w:szCs w:val="110"/>
              </w:rPr>
            </w:pPr>
            <w:r>
              <w:rPr>
                <w:rFonts w:ascii="KG Be Still And Know" w:hAnsi="KG Be Still And Know" w:cs="Happy Fox Condensed"/>
                <w:sz w:val="72"/>
                <w:szCs w:val="110"/>
              </w:rPr>
              <w:t xml:space="preserve">Note: </w:t>
            </w:r>
          </w:p>
        </w:tc>
      </w:tr>
      <w:tr w:rsidR="00D939AD" w:rsidTr="00D939AD">
        <w:tc>
          <w:tcPr>
            <w:tcW w:w="5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9AD" w:rsidRDefault="00903677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56"/>
                <w:szCs w:val="80"/>
              </w:rPr>
            </w:pPr>
            <w:r>
              <w:rPr>
                <w:rFonts w:ascii="KG Be Still And Know" w:hAnsi="KG Be Still And Know" w:cs="Happy Fox Condensed"/>
                <w:sz w:val="56"/>
                <w:szCs w:val="80"/>
              </w:rPr>
              <w:t>1</w:t>
            </w:r>
            <w:r w:rsidR="00D939AD">
              <w:rPr>
                <w:rFonts w:ascii="KG Be Still And Know" w:hAnsi="KG Be Still And Know" w:cs="Happy Fox Condensed"/>
                <w:sz w:val="56"/>
                <w:szCs w:val="80"/>
              </w:rPr>
              <w:t>3.)</w:t>
            </w:r>
            <w:r w:rsidR="00D939AD">
              <w:rPr>
                <w:rFonts w:ascii="KG Be Still And Know" w:hAnsi="KG Be Still And Know"/>
                <w:noProof/>
                <w:sz w:val="56"/>
                <w:szCs w:val="80"/>
              </w:rPr>
              <w:t xml:space="preserve"> </w:t>
            </w:r>
            <w:r w:rsidR="00D939AD">
              <w:rPr>
                <w:rFonts w:ascii="KG Be Still And Know" w:hAnsi="KG Be Still And Know"/>
                <w:noProof/>
                <w:sz w:val="56"/>
                <w:szCs w:val="80"/>
              </w:rPr>
              <w:drawing>
                <wp:inline distT="0" distB="0" distL="0" distR="0">
                  <wp:extent cx="1320800" cy="736600"/>
                  <wp:effectExtent l="0" t="0" r="0" b="635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0800" cy="736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39AD" w:rsidRDefault="00903677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/>
                <w:noProof/>
                <w:sz w:val="56"/>
                <w:szCs w:val="80"/>
              </w:rPr>
            </w:pPr>
            <w:r>
              <w:rPr>
                <w:rFonts w:ascii="KG Be Still And Know" w:hAnsi="KG Be Still And Know" w:cs="Happy Fox Condensed"/>
                <w:sz w:val="56"/>
                <w:szCs w:val="80"/>
              </w:rPr>
              <w:t>1</w:t>
            </w:r>
            <w:r w:rsidR="00D939AD">
              <w:rPr>
                <w:rFonts w:ascii="KG Be Still And Know" w:hAnsi="KG Be Still And Know" w:cs="Happy Fox Condensed"/>
                <w:sz w:val="56"/>
                <w:szCs w:val="80"/>
              </w:rPr>
              <w:t>4.)</w:t>
            </w:r>
            <w:r w:rsidR="00D939AD">
              <w:rPr>
                <w:rFonts w:ascii="KG Be Still And Know" w:hAnsi="KG Be Still And Know"/>
                <w:noProof/>
                <w:sz w:val="56"/>
                <w:szCs w:val="80"/>
              </w:rPr>
              <w:t xml:space="preserve"> </w:t>
            </w:r>
            <w:r w:rsidR="00D939AD">
              <w:rPr>
                <w:rFonts w:ascii="KG Be Still And Know" w:hAnsi="KG Be Still And Know"/>
                <w:noProof/>
                <w:position w:val="-10"/>
                <w:sz w:val="56"/>
                <w:szCs w:val="80"/>
              </w:rPr>
              <w:object w:dxaOrig="1800" w:dyaOrig="1356">
                <v:shape id="_x0000_i1034" type="#_x0000_t75" style="width:90pt;height:66pt" o:ole="">
                  <v:imagedata r:id="rId34" o:title=""/>
                </v:shape>
                <o:OLEObject Type="Embed" ProgID="Equation.DSMT4" ShapeID="_x0000_i1034" DrawAspect="Content" ObjectID="_1551256791" r:id="rId35"/>
              </w:object>
            </w:r>
          </w:p>
          <w:p w:rsidR="00D939AD" w:rsidRDefault="00D939AD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/>
                <w:noProof/>
                <w:sz w:val="56"/>
                <w:szCs w:val="80"/>
              </w:rPr>
            </w:pPr>
          </w:p>
          <w:p w:rsidR="00D939AD" w:rsidRDefault="00D939AD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/>
                <w:noProof/>
                <w:sz w:val="56"/>
                <w:szCs w:val="80"/>
              </w:rPr>
            </w:pPr>
          </w:p>
          <w:p w:rsidR="00D939AD" w:rsidRDefault="00D939AD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/>
                <w:noProof/>
                <w:sz w:val="56"/>
                <w:szCs w:val="80"/>
              </w:rPr>
            </w:pPr>
          </w:p>
          <w:p w:rsidR="00903677" w:rsidRDefault="00903677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/>
                <w:noProof/>
                <w:sz w:val="56"/>
                <w:szCs w:val="80"/>
              </w:rPr>
            </w:pPr>
          </w:p>
          <w:p w:rsidR="00903677" w:rsidRDefault="00903677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/>
                <w:noProof/>
                <w:sz w:val="56"/>
                <w:szCs w:val="80"/>
              </w:rPr>
            </w:pPr>
          </w:p>
          <w:p w:rsidR="00D939AD" w:rsidRDefault="00D939AD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56"/>
                <w:szCs w:val="80"/>
              </w:rPr>
            </w:pPr>
          </w:p>
        </w:tc>
      </w:tr>
      <w:tr w:rsidR="00D939AD" w:rsidTr="00903677">
        <w:trPr>
          <w:trHeight w:val="7190"/>
        </w:trPr>
        <w:tc>
          <w:tcPr>
            <w:tcW w:w="5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9AD" w:rsidRDefault="00903677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56"/>
                <w:szCs w:val="80"/>
              </w:rPr>
            </w:pPr>
            <w:r>
              <w:rPr>
                <w:rFonts w:ascii="KG Be Still And Know" w:hAnsi="KG Be Still And Know" w:cs="Happy Fox Condensed"/>
                <w:sz w:val="56"/>
                <w:szCs w:val="80"/>
              </w:rPr>
              <w:lastRenderedPageBreak/>
              <w:t>1</w:t>
            </w:r>
            <w:r w:rsidR="00D939AD">
              <w:rPr>
                <w:rFonts w:ascii="KG Be Still And Know" w:hAnsi="KG Be Still And Know" w:cs="Happy Fox Condensed"/>
                <w:sz w:val="56"/>
                <w:szCs w:val="80"/>
              </w:rPr>
              <w:t>5.)</w:t>
            </w:r>
            <w:r w:rsidR="00D939AD">
              <w:rPr>
                <w:rFonts w:ascii="KG Be Still And Know" w:hAnsi="KG Be Still And Know"/>
                <w:noProof/>
                <w:sz w:val="56"/>
                <w:szCs w:val="80"/>
              </w:rPr>
              <w:t xml:space="preserve"> </w:t>
            </w:r>
            <w:r w:rsidR="00D939AD">
              <w:rPr>
                <w:rFonts w:ascii="KG Be Still And Know" w:hAnsi="KG Be Still And Know"/>
                <w:noProof/>
                <w:sz w:val="56"/>
                <w:szCs w:val="80"/>
              </w:rPr>
              <w:drawing>
                <wp:inline distT="0" distB="0" distL="0" distR="0">
                  <wp:extent cx="1358900" cy="977900"/>
                  <wp:effectExtent l="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8900" cy="97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39AD" w:rsidRDefault="00903677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/>
                <w:noProof/>
                <w:sz w:val="56"/>
                <w:szCs w:val="80"/>
              </w:rPr>
            </w:pPr>
            <w:r>
              <w:rPr>
                <w:rFonts w:ascii="KG Be Still And Know" w:hAnsi="KG Be Still And Know" w:cs="Happy Fox Condensed"/>
                <w:sz w:val="56"/>
                <w:szCs w:val="80"/>
              </w:rPr>
              <w:t>1</w:t>
            </w:r>
            <w:r w:rsidR="00D939AD">
              <w:rPr>
                <w:rFonts w:ascii="KG Be Still And Know" w:hAnsi="KG Be Still And Know" w:cs="Happy Fox Condensed"/>
                <w:sz w:val="56"/>
                <w:szCs w:val="80"/>
              </w:rPr>
              <w:t>6.)</w:t>
            </w:r>
            <w:r w:rsidR="00D939AD">
              <w:rPr>
                <w:rFonts w:ascii="KG Be Still And Know" w:hAnsi="KG Be Still And Know"/>
                <w:noProof/>
                <w:sz w:val="56"/>
                <w:szCs w:val="80"/>
              </w:rPr>
              <w:t xml:space="preserve"> </w:t>
            </w:r>
            <w:r w:rsidR="00D939AD">
              <w:rPr>
                <w:rFonts w:ascii="KG Be Still And Know" w:hAnsi="KG Be Still And Know"/>
                <w:noProof/>
                <w:sz w:val="56"/>
                <w:szCs w:val="80"/>
              </w:rPr>
              <w:drawing>
                <wp:inline distT="0" distB="0" distL="0" distR="0">
                  <wp:extent cx="825500" cy="1092200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5500" cy="1092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939AD" w:rsidRDefault="00D939AD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/>
                <w:noProof/>
                <w:sz w:val="56"/>
                <w:szCs w:val="80"/>
              </w:rPr>
            </w:pPr>
          </w:p>
          <w:p w:rsidR="00D939AD" w:rsidRDefault="00D939AD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/>
                <w:noProof/>
                <w:sz w:val="56"/>
                <w:szCs w:val="80"/>
              </w:rPr>
            </w:pPr>
          </w:p>
          <w:p w:rsidR="00D939AD" w:rsidRDefault="00D939AD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/>
                <w:noProof/>
                <w:sz w:val="56"/>
                <w:szCs w:val="80"/>
              </w:rPr>
            </w:pPr>
          </w:p>
          <w:p w:rsidR="00D939AD" w:rsidRDefault="00D939AD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/>
                <w:noProof/>
                <w:sz w:val="56"/>
                <w:szCs w:val="80"/>
              </w:rPr>
            </w:pPr>
          </w:p>
          <w:p w:rsidR="00D939AD" w:rsidRDefault="00D939AD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56"/>
                <w:szCs w:val="80"/>
              </w:rPr>
            </w:pPr>
          </w:p>
          <w:p w:rsidR="00D939AD" w:rsidRDefault="00D939AD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56"/>
                <w:szCs w:val="80"/>
              </w:rPr>
            </w:pPr>
          </w:p>
        </w:tc>
      </w:tr>
      <w:tr w:rsidR="00D939AD" w:rsidTr="00903677">
        <w:tc>
          <w:tcPr>
            <w:tcW w:w="5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39AD" w:rsidRDefault="00903677">
            <w:pPr>
              <w:autoSpaceDE w:val="0"/>
              <w:autoSpaceDN w:val="0"/>
              <w:adjustRightInd w:val="0"/>
              <w:spacing w:after="20"/>
              <w:rPr>
                <w:rFonts w:ascii="KG Be Still And Know" w:hAnsi="KG Be Still And Know" w:cs="Happy Fox Condensed"/>
                <w:sz w:val="56"/>
                <w:szCs w:val="80"/>
              </w:rPr>
            </w:pPr>
            <w:r>
              <w:rPr>
                <w:rFonts w:ascii="KG Be Still And Know" w:hAnsi="KG Be Still And Know" w:cs="Happy Fox Condensed"/>
                <w:sz w:val="56"/>
                <w:szCs w:val="80"/>
              </w:rPr>
              <w:t>1</w:t>
            </w:r>
            <w:r w:rsidR="00D939AD">
              <w:rPr>
                <w:rFonts w:ascii="KG Be Still And Know" w:hAnsi="KG Be Still And Know" w:cs="Happy Fox Condensed"/>
                <w:sz w:val="56"/>
                <w:szCs w:val="80"/>
              </w:rPr>
              <w:t>7.)</w:t>
            </w:r>
            <w:r w:rsidR="00D939AD">
              <w:rPr>
                <w:rFonts w:ascii="KG Be Still And Know" w:hAnsi="KG Be Still And Know"/>
                <w:noProof/>
                <w:sz w:val="56"/>
                <w:szCs w:val="80"/>
              </w:rPr>
              <w:t xml:space="preserve"> </w:t>
            </w:r>
            <w:r w:rsidR="00D939AD">
              <w:rPr>
                <w:rFonts w:ascii="KG Be Still And Know" w:hAnsi="KG Be Still And Know"/>
                <w:noProof/>
                <w:position w:val="-38"/>
                <w:sz w:val="56"/>
                <w:szCs w:val="80"/>
              </w:rPr>
              <w:object w:dxaOrig="852" w:dyaOrig="2292">
                <v:shape id="_x0000_i1033" type="#_x0000_t75" style="width:42pt;height:114pt" o:ole="">
                  <v:imagedata r:id="rId38" o:title=""/>
                </v:shape>
                <o:OLEObject Type="Embed" ProgID="Equation.DSMT4" ShapeID="_x0000_i1033" DrawAspect="Content" ObjectID="_1551256792" r:id="rId39"/>
              </w:object>
            </w:r>
          </w:p>
          <w:p w:rsidR="00D939AD" w:rsidRDefault="00D939AD">
            <w:pPr>
              <w:rPr>
                <w:rFonts w:ascii="KG Be Still And Know" w:hAnsi="KG Be Still And Know"/>
                <w:sz w:val="56"/>
                <w:szCs w:val="80"/>
              </w:rPr>
            </w:pPr>
          </w:p>
        </w:tc>
        <w:tc>
          <w:tcPr>
            <w:tcW w:w="5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39AD" w:rsidRDefault="00903677">
            <w:pPr>
              <w:rPr>
                <w:rFonts w:ascii="KG Be Still And Know" w:hAnsi="KG Be Still And Know"/>
                <w:sz w:val="56"/>
                <w:szCs w:val="80"/>
              </w:rPr>
            </w:pPr>
            <w:r>
              <w:rPr>
                <w:rFonts w:ascii="KG Be Still And Know" w:hAnsi="KG Be Still And Know"/>
                <w:sz w:val="56"/>
                <w:szCs w:val="80"/>
              </w:rPr>
              <w:t>1</w:t>
            </w:r>
            <w:r w:rsidR="00D939AD">
              <w:rPr>
                <w:rFonts w:ascii="KG Be Still And Know" w:hAnsi="KG Be Still And Know"/>
                <w:sz w:val="56"/>
                <w:szCs w:val="80"/>
              </w:rPr>
              <w:t xml:space="preserve">8.) </w:t>
            </w:r>
            <w:r w:rsidR="00D939AD">
              <w:rPr>
                <w:rFonts w:ascii="KG Be Still And Know" w:hAnsi="KG Be Still And Know"/>
                <w:noProof/>
                <w:sz w:val="56"/>
                <w:szCs w:val="80"/>
              </w:rPr>
              <w:drawing>
                <wp:inline distT="0" distB="0" distL="0" distR="0">
                  <wp:extent cx="1320800" cy="1257300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0800" cy="1257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939AD" w:rsidRDefault="00D939AD">
            <w:pPr>
              <w:rPr>
                <w:rFonts w:ascii="KG Be Still And Know" w:hAnsi="KG Be Still And Know"/>
                <w:sz w:val="56"/>
                <w:szCs w:val="80"/>
              </w:rPr>
            </w:pPr>
          </w:p>
          <w:p w:rsidR="00D939AD" w:rsidRDefault="00D939AD">
            <w:pPr>
              <w:rPr>
                <w:rFonts w:ascii="KG Be Still And Know" w:hAnsi="KG Be Still And Know"/>
                <w:sz w:val="56"/>
                <w:szCs w:val="80"/>
              </w:rPr>
            </w:pPr>
          </w:p>
          <w:p w:rsidR="00D939AD" w:rsidRDefault="00D939AD">
            <w:pPr>
              <w:rPr>
                <w:rFonts w:ascii="KG Be Still And Know" w:hAnsi="KG Be Still And Know"/>
                <w:sz w:val="56"/>
                <w:szCs w:val="80"/>
              </w:rPr>
            </w:pPr>
          </w:p>
          <w:p w:rsidR="00D939AD" w:rsidRDefault="00D939AD">
            <w:pPr>
              <w:rPr>
                <w:rFonts w:ascii="KG Be Still And Know" w:hAnsi="KG Be Still And Know"/>
                <w:sz w:val="56"/>
                <w:szCs w:val="80"/>
              </w:rPr>
            </w:pPr>
          </w:p>
          <w:p w:rsidR="00D939AD" w:rsidRDefault="00D939AD">
            <w:pPr>
              <w:rPr>
                <w:rFonts w:ascii="KG Be Still And Know" w:hAnsi="KG Be Still And Know"/>
                <w:sz w:val="56"/>
                <w:szCs w:val="80"/>
              </w:rPr>
            </w:pPr>
          </w:p>
          <w:p w:rsidR="00D939AD" w:rsidRDefault="00D939AD">
            <w:pPr>
              <w:rPr>
                <w:rFonts w:ascii="KG Be Still And Know" w:hAnsi="KG Be Still And Know"/>
                <w:sz w:val="56"/>
                <w:szCs w:val="80"/>
              </w:rPr>
            </w:pPr>
          </w:p>
          <w:p w:rsidR="00D939AD" w:rsidRDefault="00D939AD">
            <w:pPr>
              <w:rPr>
                <w:rFonts w:ascii="KG Be Still And Know" w:hAnsi="KG Be Still And Know"/>
                <w:sz w:val="56"/>
                <w:szCs w:val="80"/>
              </w:rPr>
            </w:pPr>
          </w:p>
        </w:tc>
      </w:tr>
    </w:tbl>
    <w:p w:rsidR="00C5780C" w:rsidRPr="00D939AD" w:rsidRDefault="00C5780C" w:rsidP="00C5780C">
      <w:pPr>
        <w:rPr>
          <w:rFonts w:ascii="KG Be Still And Know" w:hAnsi="KG Be Still And Know"/>
          <w:sz w:val="18"/>
        </w:rPr>
      </w:pPr>
      <w:bookmarkStart w:id="0" w:name="_GoBack"/>
      <w:bookmarkEnd w:id="0"/>
    </w:p>
    <w:sectPr w:rsidR="00C5780C" w:rsidRPr="00D939AD" w:rsidSect="00C5780C">
      <w:pgSz w:w="12240" w:h="15840"/>
      <w:pgMar w:top="720" w:right="720" w:bottom="720" w:left="720" w:header="720" w:footer="720" w:gutter="0"/>
      <w:cols w:space="720"/>
      <w:noEndnote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KG Be Still And Know">
    <w:panose1 w:val="02000503000000020004"/>
    <w:charset w:val="00"/>
    <w:family w:val="auto"/>
    <w:pitch w:val="variable"/>
    <w:sig w:usb0="A000002F" w:usb1="00000042" w:usb2="00000000" w:usb3="00000000" w:csb0="00000003" w:csb1="00000000"/>
  </w:font>
  <w:font w:name="System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RowdySpunky">
    <w:panose1 w:val="02000603000000000000"/>
    <w:charset w:val="00"/>
    <w:family w:val="auto"/>
    <w:pitch w:val="variable"/>
    <w:sig w:usb0="80000003" w:usb1="00010000" w:usb2="00000000" w:usb3="00000000" w:csb0="00000001" w:csb1="00000000"/>
  </w:font>
  <w:font w:name="Happy Fox Condensed">
    <w:panose1 w:val="00000000000000000000"/>
    <w:charset w:val="00"/>
    <w:family w:val="modern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6F22304E"/>
    <w:multiLevelType w:val="hybridMultilevel"/>
    <w:tmpl w:val="BE10DC08"/>
    <w:lvl w:ilvl="0" w:tplc="0409000B">
      <w:start w:val="1"/>
      <w:numFmt w:val="bullet"/>
      <w:lvlText w:val=""/>
      <w:lvlJc w:val="left"/>
      <w:pPr>
        <w:ind w:left="912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632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352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72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792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512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32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52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672" w:hanging="360"/>
      </w:pPr>
      <w:rPr>
        <w:rFonts w:ascii="Wingdings" w:hAnsi="Wingdings" w:hint="default"/>
      </w:rPr>
    </w:lvl>
  </w:abstractNum>
  <w:num w:numId="1">
    <w:abstractNumId w:val="0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780C"/>
    <w:rsid w:val="00326AD6"/>
    <w:rsid w:val="006D5552"/>
    <w:rsid w:val="00707ECC"/>
    <w:rsid w:val="00903677"/>
    <w:rsid w:val="0096580B"/>
    <w:rsid w:val="00BC2BB7"/>
    <w:rsid w:val="00C5780C"/>
    <w:rsid w:val="00D939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2996ABC-572E-4F71-B11C-9CD88144F6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C5780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D55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5552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D939AD"/>
    <w:pPr>
      <w:spacing w:line="256" w:lineRule="auto"/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38326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14.wmf"/><Relationship Id="rId34" Type="http://schemas.openxmlformats.org/officeDocument/2006/relationships/image" Target="media/image22.wmf"/><Relationship Id="rId42" Type="http://schemas.openxmlformats.org/officeDocument/2006/relationships/theme" Target="theme/theme1.xml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2.wmf"/><Relationship Id="rId25" Type="http://schemas.openxmlformats.org/officeDocument/2006/relationships/image" Target="media/image16.wmf"/><Relationship Id="rId33" Type="http://schemas.openxmlformats.org/officeDocument/2006/relationships/image" Target="media/image21.png"/><Relationship Id="rId38" Type="http://schemas.openxmlformats.org/officeDocument/2006/relationships/image" Target="media/image25.wmf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8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oleObject" Target="embeddings/oleObject5.bin"/><Relationship Id="rId32" Type="http://schemas.openxmlformats.org/officeDocument/2006/relationships/image" Target="media/image20.png"/><Relationship Id="rId37" Type="http://schemas.openxmlformats.org/officeDocument/2006/relationships/image" Target="media/image24.png"/><Relationship Id="rId40" Type="http://schemas.openxmlformats.org/officeDocument/2006/relationships/image" Target="media/image26.png"/><Relationship Id="rId5" Type="http://schemas.openxmlformats.org/officeDocument/2006/relationships/image" Target="media/image1.png"/><Relationship Id="rId15" Type="http://schemas.openxmlformats.org/officeDocument/2006/relationships/image" Target="media/image11.wmf"/><Relationship Id="rId23" Type="http://schemas.openxmlformats.org/officeDocument/2006/relationships/image" Target="media/image15.wmf"/><Relationship Id="rId28" Type="http://schemas.openxmlformats.org/officeDocument/2006/relationships/oleObject" Target="embeddings/oleObject7.bin"/><Relationship Id="rId36" Type="http://schemas.openxmlformats.org/officeDocument/2006/relationships/image" Target="media/image23.png"/><Relationship Id="rId10" Type="http://schemas.openxmlformats.org/officeDocument/2006/relationships/image" Target="media/image6.png"/><Relationship Id="rId19" Type="http://schemas.openxmlformats.org/officeDocument/2006/relationships/image" Target="media/image13.wmf"/><Relationship Id="rId31" Type="http://schemas.openxmlformats.org/officeDocument/2006/relationships/image" Target="media/image19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oleObject" Target="embeddings/oleObject4.bin"/><Relationship Id="rId27" Type="http://schemas.openxmlformats.org/officeDocument/2006/relationships/image" Target="media/image17.wmf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9</Pages>
  <Words>232</Words>
  <Characters>132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5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2</cp:revision>
  <cp:lastPrinted>2017-03-17T15:50:00Z</cp:lastPrinted>
  <dcterms:created xsi:type="dcterms:W3CDTF">2017-03-17T15:53:00Z</dcterms:created>
  <dcterms:modified xsi:type="dcterms:W3CDTF">2017-03-17T15:53:00Z</dcterms:modified>
</cp:coreProperties>
</file>